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596F026" w14:textId="77777777" w:rsidR="00550E3C" w:rsidRDefault="00550E3C" w:rsidP="00DA064D">
      <w:pPr>
        <w:ind w:firstLineChars="0" w:firstLine="0"/>
      </w:pPr>
    </w:p>
    <w:p w14:paraId="7BD7B447" w14:textId="12EBC794" w:rsidR="00733936" w:rsidRDefault="00550E3C" w:rsidP="00733936">
      <w:pPr>
        <w:pStyle w:val="1"/>
      </w:pPr>
      <w:r>
        <w:rPr>
          <w:rFonts w:hint="eastAsia"/>
        </w:rPr>
        <w:t>深度学习理论与实践练习题</w:t>
      </w:r>
      <w:r>
        <w:rPr>
          <w:rFonts w:hint="eastAsia"/>
        </w:rPr>
        <w:t>0</w:t>
      </w:r>
      <w:r>
        <w:t>0</w:t>
      </w:r>
      <w:r w:rsidR="00B42522">
        <w:rPr>
          <w:rFonts w:hint="eastAsia"/>
        </w:rPr>
        <w:t>6</w:t>
      </w:r>
    </w:p>
    <w:p w14:paraId="166C94E7" w14:textId="6DAFA097" w:rsidR="00A42F82" w:rsidRDefault="00CF665E" w:rsidP="00733936">
      <w:pPr>
        <w:ind w:firstLineChars="0" w:firstLine="0"/>
      </w:pPr>
      <w:r>
        <w:rPr>
          <w:rFonts w:hint="eastAsia"/>
        </w:rPr>
        <w:t>友情提示</w:t>
      </w:r>
      <w:r w:rsidR="00733936">
        <w:rPr>
          <w:rFonts w:hint="eastAsia"/>
        </w:rPr>
        <w:t>：</w:t>
      </w:r>
    </w:p>
    <w:p w14:paraId="13A8DA2C" w14:textId="401002FA" w:rsidR="00733936" w:rsidRDefault="00733936">
      <w:pPr>
        <w:pStyle w:val="a8"/>
        <w:numPr>
          <w:ilvl w:val="0"/>
          <w:numId w:val="7"/>
        </w:numPr>
        <w:ind w:firstLineChars="0"/>
      </w:pPr>
      <w:r>
        <w:rPr>
          <w:rFonts w:hint="eastAsia"/>
        </w:rPr>
        <w:t>编程题</w:t>
      </w:r>
      <w:r w:rsidR="00A42F82">
        <w:rPr>
          <w:rFonts w:hint="eastAsia"/>
        </w:rPr>
        <w:t>可用</w:t>
      </w:r>
      <w:r w:rsidR="00A42F82">
        <w:rPr>
          <w:rFonts w:hint="eastAsia"/>
        </w:rPr>
        <w:t>pycharm</w:t>
      </w:r>
      <w:r w:rsidR="00033BE0">
        <w:rPr>
          <w:rFonts w:hint="eastAsia"/>
        </w:rPr>
        <w:t>或</w:t>
      </w:r>
      <w:r w:rsidR="00A42F82">
        <w:rPr>
          <w:rFonts w:hint="eastAsia"/>
        </w:rPr>
        <w:t>vs</w:t>
      </w:r>
      <w:r w:rsidR="00A42F82">
        <w:t>code</w:t>
      </w:r>
      <w:r w:rsidR="00A42F82">
        <w:rPr>
          <w:rFonts w:hint="eastAsia"/>
        </w:rPr>
        <w:t>编辑</w:t>
      </w:r>
      <w:r w:rsidR="00302AF9">
        <w:rPr>
          <w:rFonts w:hint="eastAsia"/>
        </w:rPr>
        <w:t>、调试</w:t>
      </w:r>
      <w:r w:rsidR="009A251A">
        <w:rPr>
          <w:rFonts w:hint="eastAsia"/>
        </w:rPr>
        <w:t>，也可用其他</w:t>
      </w:r>
      <w:r w:rsidR="002C4939">
        <w:rPr>
          <w:rFonts w:hint="eastAsia"/>
        </w:rPr>
        <w:t>方式</w:t>
      </w:r>
      <w:r w:rsidR="009A251A">
        <w:rPr>
          <w:rFonts w:hint="eastAsia"/>
        </w:rPr>
        <w:t>，</w:t>
      </w:r>
      <w:r w:rsidR="004E42E9">
        <w:rPr>
          <w:rFonts w:hint="eastAsia"/>
        </w:rPr>
        <w:t>形式</w:t>
      </w:r>
      <w:r w:rsidR="009A251A">
        <w:rPr>
          <w:rFonts w:hint="eastAsia"/>
        </w:rPr>
        <w:t>不限</w:t>
      </w:r>
      <w:r w:rsidR="00A42F82">
        <w:rPr>
          <w:rFonts w:hint="eastAsia"/>
        </w:rPr>
        <w:t>；</w:t>
      </w:r>
    </w:p>
    <w:p w14:paraId="52A440C7" w14:textId="478FD4A5" w:rsidR="00A42F82" w:rsidRDefault="00E92AA1">
      <w:pPr>
        <w:pStyle w:val="a8"/>
        <w:numPr>
          <w:ilvl w:val="0"/>
          <w:numId w:val="7"/>
        </w:numPr>
        <w:ind w:firstLineChars="0"/>
      </w:pPr>
      <w:r>
        <w:rPr>
          <w:rFonts w:hint="eastAsia"/>
        </w:rPr>
        <w:t>编程题</w:t>
      </w:r>
      <w:r w:rsidR="00A42F82">
        <w:rPr>
          <w:rFonts w:hint="eastAsia"/>
        </w:rPr>
        <w:t>附上代码及结果截图</w:t>
      </w:r>
      <w:r w:rsidR="003C6716">
        <w:rPr>
          <w:rFonts w:hint="eastAsia"/>
        </w:rPr>
        <w:t>；</w:t>
      </w:r>
    </w:p>
    <w:p w14:paraId="44DEDA57" w14:textId="713809A7" w:rsidR="003C6716" w:rsidRPr="00733936" w:rsidRDefault="008C4C1F">
      <w:pPr>
        <w:pStyle w:val="a8"/>
        <w:numPr>
          <w:ilvl w:val="0"/>
          <w:numId w:val="7"/>
        </w:numPr>
        <w:ind w:firstLineChars="0"/>
      </w:pPr>
      <w:r>
        <w:rPr>
          <w:rFonts w:hint="eastAsia"/>
        </w:rPr>
        <w:t>深度学习理论部分题目，可手写拍照</w:t>
      </w:r>
      <w:r w:rsidR="009272E1">
        <w:rPr>
          <w:rFonts w:hint="eastAsia"/>
        </w:rPr>
        <w:t>；</w:t>
      </w:r>
    </w:p>
    <w:p w14:paraId="60DFBA4D" w14:textId="1A87CC5B" w:rsidR="00371056" w:rsidRDefault="00CA0E45" w:rsidP="0035648A">
      <w:pPr>
        <w:pStyle w:val="2"/>
      </w:pPr>
      <w:r>
        <w:t>P</w:t>
      </w:r>
      <w:r>
        <w:rPr>
          <w:rFonts w:hint="eastAsia"/>
        </w:rPr>
        <w:t>ython</w:t>
      </w:r>
    </w:p>
    <w:p w14:paraId="10B1E30F" w14:textId="6C7ABDE3" w:rsidR="00033BE0" w:rsidRDefault="00C75BD1">
      <w:pPr>
        <w:pStyle w:val="a8"/>
        <w:numPr>
          <w:ilvl w:val="0"/>
          <w:numId w:val="6"/>
        </w:numPr>
        <w:ind w:firstLineChars="0"/>
      </w:pPr>
      <w:r>
        <w:rPr>
          <w:rFonts w:hint="eastAsia"/>
        </w:rPr>
        <w:t>单星（</w:t>
      </w:r>
      <w:r>
        <w:rPr>
          <w:rFonts w:hint="eastAsia"/>
        </w:rPr>
        <w:t>*</w:t>
      </w:r>
      <w:r>
        <w:rPr>
          <w:rFonts w:hint="eastAsia"/>
        </w:rPr>
        <w:t>）和双星（</w:t>
      </w:r>
      <w:r>
        <w:rPr>
          <w:rFonts w:hint="eastAsia"/>
        </w:rPr>
        <w:t>**</w:t>
      </w:r>
      <w:r>
        <w:rPr>
          <w:rFonts w:hint="eastAsia"/>
        </w:rPr>
        <w:t>）运算符的作用，并举例说明</w:t>
      </w:r>
      <w:r w:rsidR="00B34F8F">
        <w:rPr>
          <w:rFonts w:hint="eastAsia"/>
        </w:rPr>
        <w:t>?</w:t>
      </w:r>
    </w:p>
    <w:p w14:paraId="08FD1DAA" w14:textId="4A717E70" w:rsidR="00D12B10" w:rsidRDefault="00D12B10" w:rsidP="00D12B10">
      <w:pPr>
        <w:pStyle w:val="a8"/>
        <w:ind w:left="360" w:firstLineChars="0" w:firstLine="0"/>
      </w:pPr>
      <w:r>
        <w:rPr>
          <w:rFonts w:hint="eastAsia"/>
        </w:rPr>
        <w:t>单行（</w:t>
      </w:r>
      <w:r>
        <w:rPr>
          <w:rFonts w:hint="eastAsia"/>
        </w:rPr>
        <w:t>*</w:t>
      </w:r>
      <w:r>
        <w:rPr>
          <w:rFonts w:hint="eastAsia"/>
        </w:rPr>
        <w:t>）作用：</w:t>
      </w:r>
    </w:p>
    <w:p w14:paraId="1C155D91" w14:textId="0D8DCC72" w:rsidR="00D12B10" w:rsidRDefault="00D12B10" w:rsidP="00D12B10">
      <w:pPr>
        <w:pStyle w:val="a8"/>
        <w:numPr>
          <w:ilvl w:val="0"/>
          <w:numId w:val="14"/>
        </w:numPr>
        <w:ind w:firstLineChars="0"/>
      </w:pPr>
      <w:r>
        <w:rPr>
          <w:rFonts w:hint="eastAsia"/>
        </w:rPr>
        <w:t>用在函数调用或列表</w:t>
      </w:r>
      <w:r>
        <w:rPr>
          <w:rFonts w:hint="eastAsia"/>
        </w:rPr>
        <w:t>/</w:t>
      </w:r>
      <w:r>
        <w:rPr>
          <w:rFonts w:hint="eastAsia"/>
        </w:rPr>
        <w:t>元组前面，解包可迭代对象，将其中的元素作为独立的参数传递给函数或用于构建列表</w:t>
      </w:r>
      <w:r>
        <w:rPr>
          <w:rFonts w:hint="eastAsia"/>
        </w:rPr>
        <w:t>/</w:t>
      </w:r>
      <w:r>
        <w:rPr>
          <w:rFonts w:hint="eastAsia"/>
        </w:rPr>
        <w:t>元组</w:t>
      </w:r>
    </w:p>
    <w:p w14:paraId="5FD97CA7" w14:textId="215B6A87" w:rsidR="00D12B10" w:rsidRDefault="00D12B10" w:rsidP="00D12B10">
      <w:pPr>
        <w:pStyle w:val="a8"/>
        <w:ind w:left="1080" w:firstLineChars="0" w:firstLine="0"/>
      </w:pPr>
      <w:r>
        <w:rPr>
          <w:noProof/>
        </w:rPr>
        <w:drawing>
          <wp:inline distT="0" distB="0" distL="0" distR="0" wp14:anchorId="4B127E74" wp14:editId="1F8A17F0">
            <wp:extent cx="4838700" cy="2000250"/>
            <wp:effectExtent l="0" t="0" r="0" b="0"/>
            <wp:docPr id="2784992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499276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0774F" w14:textId="696B2A50" w:rsidR="00D12B10" w:rsidRDefault="00D12B10" w:rsidP="00D12B10">
      <w:pPr>
        <w:pStyle w:val="a8"/>
        <w:numPr>
          <w:ilvl w:val="0"/>
          <w:numId w:val="14"/>
        </w:numPr>
        <w:ind w:firstLineChars="0"/>
      </w:pPr>
      <w:r>
        <w:rPr>
          <w:rFonts w:hint="eastAsia"/>
        </w:rPr>
        <w:t>用在函数定义上，，用于接受不定数量的参数，这些参数被收集为一个元组</w:t>
      </w:r>
    </w:p>
    <w:p w14:paraId="7EC018F2" w14:textId="3B5E2E43" w:rsidR="00D12B10" w:rsidRDefault="00D12B10" w:rsidP="00D12B10">
      <w:pPr>
        <w:pStyle w:val="a8"/>
        <w:ind w:left="1080" w:firstLineChars="0" w:firstLine="0"/>
      </w:pPr>
      <w:r>
        <w:rPr>
          <w:noProof/>
        </w:rPr>
        <w:drawing>
          <wp:inline distT="0" distB="0" distL="0" distR="0" wp14:anchorId="27219649" wp14:editId="39BE48C1">
            <wp:extent cx="5274310" cy="1928813"/>
            <wp:effectExtent l="0" t="0" r="2540" b="0"/>
            <wp:docPr id="955173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17345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5978" cy="1929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67D54" w14:textId="5642F8A3" w:rsidR="00D12B10" w:rsidRDefault="00D12B10" w:rsidP="00D12B10">
      <w:pPr>
        <w:ind w:firstLineChars="0" w:firstLine="480"/>
      </w:pPr>
      <w:r>
        <w:rPr>
          <w:rFonts w:hint="eastAsia"/>
        </w:rPr>
        <w:lastRenderedPageBreak/>
        <w:t>双星（</w:t>
      </w:r>
      <w:r>
        <w:rPr>
          <w:rFonts w:hint="eastAsia"/>
        </w:rPr>
        <w:t>**</w:t>
      </w:r>
      <w:r>
        <w:rPr>
          <w:rFonts w:hint="eastAsia"/>
        </w:rPr>
        <w:t>）作用：</w:t>
      </w:r>
    </w:p>
    <w:p w14:paraId="370C4883" w14:textId="6CCA8A57" w:rsidR="00D12B10" w:rsidRDefault="00D12B10" w:rsidP="00D12B10">
      <w:pPr>
        <w:pStyle w:val="a8"/>
        <w:numPr>
          <w:ilvl w:val="0"/>
          <w:numId w:val="15"/>
        </w:numPr>
        <w:ind w:firstLineChars="0"/>
      </w:pPr>
      <w:r>
        <w:rPr>
          <w:rFonts w:hint="eastAsia"/>
        </w:rPr>
        <w:t>用在函数调用或字典前面，解包字典，其键值对作为关键字参数传递给函数或用于构建新的字典</w:t>
      </w:r>
    </w:p>
    <w:p w14:paraId="4B2CE1EB" w14:textId="19B646BE" w:rsidR="00D12B10" w:rsidRDefault="00A3717D" w:rsidP="00D12B10">
      <w:pPr>
        <w:pStyle w:val="a8"/>
        <w:ind w:left="1200" w:firstLineChars="0" w:firstLine="0"/>
      </w:pPr>
      <w:r>
        <w:rPr>
          <w:noProof/>
        </w:rPr>
        <w:drawing>
          <wp:inline distT="0" distB="0" distL="0" distR="0" wp14:anchorId="00C4A37F" wp14:editId="12C0E2A8">
            <wp:extent cx="4600575" cy="1914525"/>
            <wp:effectExtent l="0" t="0" r="9525" b="9525"/>
            <wp:docPr id="15936067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606702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F929EF" w14:textId="1E26D8C7" w:rsidR="00D12B10" w:rsidRDefault="00D12B10" w:rsidP="00D12B10">
      <w:pPr>
        <w:pStyle w:val="a8"/>
        <w:numPr>
          <w:ilvl w:val="0"/>
          <w:numId w:val="15"/>
        </w:numPr>
        <w:ind w:firstLineChars="0"/>
      </w:pPr>
      <w:r>
        <w:rPr>
          <w:rFonts w:hint="eastAsia"/>
        </w:rPr>
        <w:t>用在函数定义时，用于接受不定数量的关键字参数</w:t>
      </w:r>
    </w:p>
    <w:p w14:paraId="71AB997F" w14:textId="5F745D1D" w:rsidR="00A3717D" w:rsidRDefault="00A3717D" w:rsidP="00A3717D">
      <w:pPr>
        <w:pStyle w:val="a8"/>
        <w:ind w:left="1200" w:firstLineChars="0" w:firstLine="0"/>
      </w:pPr>
      <w:r>
        <w:rPr>
          <w:noProof/>
        </w:rPr>
        <w:drawing>
          <wp:inline distT="0" distB="0" distL="0" distR="0" wp14:anchorId="0E250259" wp14:editId="45EFC68D">
            <wp:extent cx="5274310" cy="1859280"/>
            <wp:effectExtent l="0" t="0" r="2540" b="7620"/>
            <wp:docPr id="8409480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0948013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5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1E3783" w14:textId="2317A500" w:rsidR="000E01B4" w:rsidRDefault="00AD79AB">
      <w:pPr>
        <w:pStyle w:val="a8"/>
        <w:numPr>
          <w:ilvl w:val="0"/>
          <w:numId w:val="6"/>
        </w:numPr>
        <w:ind w:firstLineChars="0"/>
      </w:pPr>
      <w:r>
        <w:rPr>
          <w:rFonts w:hint="eastAsia"/>
        </w:rPr>
        <w:t>如何</w:t>
      </w:r>
      <w:r w:rsidR="000E01B4">
        <w:rPr>
          <w:rFonts w:hint="eastAsia"/>
        </w:rPr>
        <w:t>将两个列表合并成一个字典，形式如下：</w:t>
      </w:r>
    </w:p>
    <w:p w14:paraId="433562D6" w14:textId="77777777" w:rsidR="000E01B4" w:rsidRDefault="000E01B4" w:rsidP="000E01B4">
      <w:pPr>
        <w:pStyle w:val="a8"/>
        <w:ind w:left="360" w:firstLineChars="0" w:firstLine="0"/>
      </w:pPr>
      <w:r>
        <w:rPr>
          <w:rFonts w:hint="eastAsia"/>
        </w:rPr>
        <w:t>a = ['a','b'] #</w:t>
      </w:r>
      <w:r>
        <w:rPr>
          <w:rFonts w:hint="eastAsia"/>
        </w:rPr>
        <w:t>列表</w:t>
      </w:r>
      <w:r>
        <w:rPr>
          <w:rFonts w:hint="eastAsia"/>
        </w:rPr>
        <w:t>1</w:t>
      </w:r>
    </w:p>
    <w:p w14:paraId="736F01B8" w14:textId="5DBFD33D" w:rsidR="000E01B4" w:rsidRDefault="000E01B4" w:rsidP="000E01B4">
      <w:pPr>
        <w:pStyle w:val="a8"/>
        <w:ind w:left="360" w:firstLineChars="0" w:firstLine="0"/>
      </w:pPr>
      <w:r>
        <w:rPr>
          <w:rFonts w:hint="eastAsia"/>
        </w:rPr>
        <w:t>b = [1,2]  #</w:t>
      </w:r>
      <w:r>
        <w:rPr>
          <w:rFonts w:hint="eastAsia"/>
        </w:rPr>
        <w:t>列表</w:t>
      </w:r>
      <w:r>
        <w:rPr>
          <w:rFonts w:hint="eastAsia"/>
        </w:rPr>
        <w:t>2</w:t>
      </w:r>
    </w:p>
    <w:p w14:paraId="0EE7B38A" w14:textId="04A1DC1E" w:rsidR="005F32F6" w:rsidRDefault="000E01B4" w:rsidP="000E01B4">
      <w:pPr>
        <w:pStyle w:val="a8"/>
        <w:ind w:left="360" w:firstLineChars="0" w:firstLine="0"/>
      </w:pPr>
      <w:r>
        <w:rPr>
          <w:rFonts w:hint="eastAsia"/>
        </w:rPr>
        <w:t xml:space="preserve"># </w:t>
      </w:r>
      <w:r>
        <w:rPr>
          <w:rFonts w:hint="eastAsia"/>
        </w:rPr>
        <w:t>合并后：</w:t>
      </w:r>
      <w:r>
        <w:rPr>
          <w:rFonts w:hint="eastAsia"/>
        </w:rPr>
        <w:t>{'a':1,'b':2}</w:t>
      </w:r>
      <w:r w:rsidR="00400389">
        <w:rPr>
          <w:rFonts w:hint="eastAsia"/>
        </w:rPr>
        <w:t>；</w:t>
      </w:r>
    </w:p>
    <w:p w14:paraId="511A7AE9" w14:textId="58C42CFA" w:rsidR="00A3717D" w:rsidRDefault="00A3717D" w:rsidP="000E01B4">
      <w:pPr>
        <w:pStyle w:val="a8"/>
        <w:ind w:left="360" w:firstLineChars="0" w:firstLine="0"/>
      </w:pPr>
      <w:r>
        <w:rPr>
          <w:noProof/>
        </w:rPr>
        <w:drawing>
          <wp:inline distT="0" distB="0" distL="0" distR="0" wp14:anchorId="78FE4B15" wp14:editId="080C7B1A">
            <wp:extent cx="5274310" cy="1299210"/>
            <wp:effectExtent l="0" t="0" r="2540" b="0"/>
            <wp:docPr id="14493579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9357904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99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65599E" w14:textId="7719D9DA" w:rsidR="00CA0E45" w:rsidRDefault="00CA0E45" w:rsidP="0035648A">
      <w:pPr>
        <w:pStyle w:val="2"/>
      </w:pPr>
      <w:r>
        <w:rPr>
          <w:rFonts w:hint="eastAsia"/>
        </w:rPr>
        <w:t>深度学习框架</w:t>
      </w:r>
    </w:p>
    <w:p w14:paraId="2FC8178A" w14:textId="60CD9286" w:rsidR="00706D99" w:rsidRDefault="004A4CD7" w:rsidP="009238B2">
      <w:pPr>
        <w:pStyle w:val="a8"/>
        <w:numPr>
          <w:ilvl w:val="0"/>
          <w:numId w:val="12"/>
        </w:numPr>
        <w:ind w:firstLineChars="0"/>
      </w:pPr>
      <w:r>
        <w:t>P</w:t>
      </w:r>
      <w:r w:rsidR="00706D99">
        <w:rPr>
          <w:rFonts w:hint="eastAsia"/>
        </w:rPr>
        <w:t>ytorch</w:t>
      </w:r>
      <w:r>
        <w:rPr>
          <w:rFonts w:hint="eastAsia"/>
        </w:rPr>
        <w:t>中</w:t>
      </w:r>
      <w:r w:rsidR="006715BD">
        <w:rPr>
          <w:rFonts w:hint="eastAsia"/>
        </w:rPr>
        <w:t>保存训练过程日志</w:t>
      </w:r>
      <w:r w:rsidR="006B02AC">
        <w:rPr>
          <w:rFonts w:hint="eastAsia"/>
        </w:rPr>
        <w:t>；</w:t>
      </w:r>
    </w:p>
    <w:p w14:paraId="35BECAC2" w14:textId="020D329D" w:rsidR="00A3717D" w:rsidRDefault="00A3717D" w:rsidP="00A3717D">
      <w:pPr>
        <w:pStyle w:val="a8"/>
        <w:ind w:left="360" w:firstLineChars="0" w:firstLine="0"/>
      </w:pPr>
      <w:r>
        <w:t>P</w:t>
      </w:r>
      <w:r>
        <w:rPr>
          <w:rFonts w:hint="eastAsia"/>
        </w:rPr>
        <w:t>ytorch</w:t>
      </w:r>
      <w:r>
        <w:rPr>
          <w:rFonts w:hint="eastAsia"/>
        </w:rPr>
        <w:t>中可以使用标准模块</w:t>
      </w:r>
      <w:r>
        <w:rPr>
          <w:rFonts w:hint="eastAsia"/>
        </w:rPr>
        <w:t>logging</w:t>
      </w:r>
      <w:r>
        <w:rPr>
          <w:rFonts w:hint="eastAsia"/>
        </w:rPr>
        <w:t>来记录训练过程中的信息：损失值、准</w:t>
      </w:r>
      <w:r>
        <w:rPr>
          <w:rFonts w:hint="eastAsia"/>
        </w:rPr>
        <w:lastRenderedPageBreak/>
        <w:t>确率等，如代码所示：</w:t>
      </w:r>
    </w:p>
    <w:p w14:paraId="02790CC2" w14:textId="0FA1A333" w:rsidR="00A3717D" w:rsidRDefault="00A2255E" w:rsidP="00A3717D">
      <w:pPr>
        <w:pStyle w:val="a8"/>
        <w:ind w:left="360" w:firstLineChars="0" w:firstLine="0"/>
      </w:pPr>
      <w:r>
        <w:rPr>
          <w:noProof/>
        </w:rPr>
        <w:drawing>
          <wp:inline distT="0" distB="0" distL="0" distR="0" wp14:anchorId="46FE899C" wp14:editId="346022D2">
            <wp:extent cx="5274310" cy="2002790"/>
            <wp:effectExtent l="0" t="0" r="2540" b="0"/>
            <wp:docPr id="1898452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845294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02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32D80" w14:textId="0BEFA427" w:rsidR="00A70CAC" w:rsidRDefault="006A5C45" w:rsidP="009238B2">
      <w:pPr>
        <w:pStyle w:val="a8"/>
        <w:numPr>
          <w:ilvl w:val="0"/>
          <w:numId w:val="12"/>
        </w:numPr>
        <w:ind w:firstLineChars="0"/>
      </w:pPr>
      <w:r>
        <w:rPr>
          <w:rFonts w:hint="eastAsia"/>
        </w:rPr>
        <w:t>基于</w:t>
      </w:r>
      <w:r>
        <w:rPr>
          <w:rFonts w:hint="eastAsia"/>
        </w:rPr>
        <w:t>flower</w:t>
      </w:r>
      <w:r>
        <w:rPr>
          <w:rFonts w:hint="eastAsia"/>
        </w:rPr>
        <w:t>数据集，使用</w:t>
      </w:r>
      <w:r>
        <w:rPr>
          <w:rFonts w:hint="eastAsia"/>
        </w:rPr>
        <w:t>pytorch</w:t>
      </w:r>
      <w:r>
        <w:rPr>
          <w:rFonts w:hint="eastAsia"/>
        </w:rPr>
        <w:t>实现</w:t>
      </w:r>
      <w:r w:rsidR="00B42522">
        <w:rPr>
          <w:rFonts w:hint="eastAsia"/>
        </w:rPr>
        <w:t>resnet</w:t>
      </w:r>
      <w:r>
        <w:rPr>
          <w:rFonts w:hint="eastAsia"/>
        </w:rPr>
        <w:t>网络</w:t>
      </w:r>
      <w:r w:rsidR="008E57B2">
        <w:rPr>
          <w:rFonts w:hint="eastAsia"/>
        </w:rPr>
        <w:t>；</w:t>
      </w:r>
    </w:p>
    <w:p w14:paraId="0203C129" w14:textId="070B5E07" w:rsidR="00A2255E" w:rsidRDefault="0090328C" w:rsidP="00A2255E">
      <w:pPr>
        <w:pStyle w:val="a8"/>
        <w:ind w:left="360" w:firstLineChars="0" w:firstLine="0"/>
      </w:pPr>
      <w:r>
        <w:rPr>
          <w:rFonts w:hint="eastAsia"/>
        </w:rPr>
        <w:t>Resnet50</w:t>
      </w:r>
      <w:r>
        <w:rPr>
          <w:rFonts w:hint="eastAsia"/>
        </w:rPr>
        <w:t>框架</w:t>
      </w:r>
    </w:p>
    <w:p w14:paraId="05471D5E" w14:textId="79726491" w:rsidR="0090328C" w:rsidRDefault="0090328C" w:rsidP="00A2255E">
      <w:pPr>
        <w:pStyle w:val="a8"/>
        <w:ind w:left="360" w:firstLineChars="0" w:firstLine="0"/>
      </w:pPr>
      <w:r>
        <w:rPr>
          <w:noProof/>
        </w:rPr>
        <w:drawing>
          <wp:inline distT="0" distB="0" distL="0" distR="0" wp14:anchorId="3489007E" wp14:editId="6FB670E2">
            <wp:extent cx="5267960" cy="2313940"/>
            <wp:effectExtent l="0" t="0" r="8890" b="0"/>
            <wp:docPr id="3529320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93201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231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7CA51" w14:textId="7EC47E0B" w:rsidR="0090328C" w:rsidRDefault="0090328C" w:rsidP="00A2255E">
      <w:pPr>
        <w:pStyle w:val="a8"/>
        <w:ind w:left="360" w:firstLineChars="0" w:firstLine="0"/>
      </w:pPr>
      <w:r>
        <w:rPr>
          <w:noProof/>
        </w:rPr>
        <w:drawing>
          <wp:inline distT="0" distB="0" distL="0" distR="0" wp14:anchorId="53245725" wp14:editId="08D674DC">
            <wp:extent cx="5274310" cy="2972435"/>
            <wp:effectExtent l="0" t="0" r="2540" b="0"/>
            <wp:docPr id="14562988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6298855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72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6EE9A" w14:textId="3924EC32" w:rsidR="0090328C" w:rsidRDefault="0090328C" w:rsidP="00A2255E">
      <w:pPr>
        <w:pStyle w:val="a8"/>
        <w:ind w:left="360" w:firstLineChars="0" w:firstLine="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58861191" wp14:editId="403572B3">
            <wp:extent cx="5274310" cy="3822065"/>
            <wp:effectExtent l="0" t="0" r="2540" b="6985"/>
            <wp:docPr id="13598882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9888228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2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64866" w14:textId="557684AD" w:rsidR="003E1ADB" w:rsidRDefault="00CA0E45" w:rsidP="003E1ADB">
      <w:pPr>
        <w:pStyle w:val="2"/>
      </w:pPr>
      <w:r>
        <w:rPr>
          <w:rFonts w:hint="eastAsia"/>
        </w:rPr>
        <w:t>深度学习理论知识点</w:t>
      </w:r>
    </w:p>
    <w:p w14:paraId="1173E7C1" w14:textId="30D3310A" w:rsidR="004A4CD7" w:rsidRDefault="004A68A4" w:rsidP="00D26C5E">
      <w:pPr>
        <w:pStyle w:val="a8"/>
        <w:numPr>
          <w:ilvl w:val="0"/>
          <w:numId w:val="13"/>
        </w:numPr>
        <w:ind w:firstLineChars="0"/>
      </w:pPr>
      <w:r>
        <w:rPr>
          <w:rFonts w:hint="eastAsia"/>
        </w:rPr>
        <w:t>分类损失函数有哪些及其原理</w:t>
      </w:r>
      <w:r w:rsidR="004A4CD7">
        <w:rPr>
          <w:rFonts w:hint="eastAsia"/>
        </w:rPr>
        <w:t>；</w:t>
      </w:r>
    </w:p>
    <w:p w14:paraId="5CD73AF0" w14:textId="0C898F4C" w:rsidR="00FB1700" w:rsidRDefault="009433CB" w:rsidP="009433CB">
      <w:pPr>
        <w:pStyle w:val="a8"/>
        <w:numPr>
          <w:ilvl w:val="0"/>
          <w:numId w:val="16"/>
        </w:numPr>
        <w:ind w:firstLineChars="0"/>
      </w:pPr>
      <w:r>
        <w:rPr>
          <w:rFonts w:hint="eastAsia"/>
        </w:rPr>
        <w:t>均方差损失</w:t>
      </w:r>
      <w:r>
        <w:rPr>
          <w:rFonts w:hint="eastAsia"/>
        </w:rPr>
        <w:t>Mean Squared Error Loss</w:t>
      </w:r>
    </w:p>
    <w:p w14:paraId="684090CA" w14:textId="613332AA" w:rsidR="009433CB" w:rsidRDefault="009433CB" w:rsidP="009433CB">
      <w:pPr>
        <w:ind w:left="360" w:firstLineChars="0" w:firstLine="0"/>
      </w:pPr>
      <w:r>
        <w:rPr>
          <w:rFonts w:hint="eastAsia"/>
        </w:rPr>
        <w:t>原理：预测数据和原始数据对应点误差的平方和的均值。公式如下：</w:t>
      </w:r>
    </w:p>
    <w:p w14:paraId="15F68BCE" w14:textId="2FD4778C" w:rsidR="009433CB" w:rsidRDefault="009433CB" w:rsidP="009433CB">
      <w:pPr>
        <w:ind w:left="360" w:firstLineChars="0" w:firstLine="0"/>
        <w:rPr>
          <w:rFonts w:hint="eastAsia"/>
        </w:rPr>
      </w:pPr>
      <w:r>
        <w:tab/>
      </w:r>
      <w:r w:rsidRPr="009433CB">
        <w:rPr>
          <w:position w:val="-22"/>
        </w:rPr>
        <w:object w:dxaOrig="1500" w:dyaOrig="560" w14:anchorId="738B6F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5pt;height:28pt" o:ole="">
            <v:imagedata r:id="rId17" o:title=""/>
          </v:shape>
          <o:OLEObject Type="Embed" ProgID="Equation.DSMT4" ShapeID="_x0000_i1027" DrawAspect="Content" ObjectID="_1776498020" r:id="rId18"/>
        </w:object>
      </w:r>
      <w:r>
        <w:t xml:space="preserve"> </w:t>
      </w:r>
      <w:r>
        <w:rPr>
          <w:rFonts w:hint="eastAsia"/>
        </w:rPr>
        <w:t>，其中</w:t>
      </w:r>
      <w:r>
        <w:rPr>
          <w:rFonts w:hint="eastAsia"/>
        </w:rPr>
        <w:t>N</w:t>
      </w:r>
      <w:r>
        <w:rPr>
          <w:rFonts w:hint="eastAsia"/>
        </w:rPr>
        <w:t>为样本个数</w:t>
      </w:r>
    </w:p>
    <w:p w14:paraId="02DB61FF" w14:textId="77777777" w:rsidR="009433CB" w:rsidRDefault="009433CB" w:rsidP="009433CB">
      <w:pPr>
        <w:pStyle w:val="a8"/>
        <w:numPr>
          <w:ilvl w:val="0"/>
          <w:numId w:val="16"/>
        </w:numPr>
        <w:ind w:firstLineChars="0"/>
      </w:pPr>
      <w:r>
        <w:rPr>
          <w:rFonts w:hint="eastAsia"/>
        </w:rPr>
        <w:t>平均绝对误差损失</w:t>
      </w:r>
      <w:r>
        <w:rPr>
          <w:rFonts w:hint="eastAsia"/>
        </w:rPr>
        <w:t xml:space="preserve"> Mean Absolute Error Loss</w:t>
      </w:r>
    </w:p>
    <w:p w14:paraId="105103C8" w14:textId="661AE26E" w:rsidR="006F5EDD" w:rsidRDefault="006F5EDD" w:rsidP="006F5EDD">
      <w:pPr>
        <w:ind w:left="360" w:firstLineChars="0" w:firstLine="0"/>
      </w:pPr>
      <w:r>
        <w:rPr>
          <w:rFonts w:hint="eastAsia"/>
        </w:rPr>
        <w:t>原理：衡量的是预测值与真实值之间距离的平方误差幅度。公式如下：</w:t>
      </w:r>
    </w:p>
    <w:p w14:paraId="74551B63" w14:textId="3BD866AE" w:rsidR="006F5EDD" w:rsidRDefault="006F5EDD" w:rsidP="006F5EDD">
      <w:pPr>
        <w:ind w:left="360" w:firstLineChars="0" w:firstLine="0"/>
      </w:pPr>
      <w:r w:rsidRPr="006F5EDD">
        <w:rPr>
          <w:position w:val="-22"/>
        </w:rPr>
        <w:object w:dxaOrig="1560" w:dyaOrig="840" w14:anchorId="0D8A6658">
          <v:shape id="_x0000_i1054" type="#_x0000_t75" style="width:78pt;height:42pt" o:ole="">
            <v:imagedata r:id="rId19" o:title=""/>
          </v:shape>
          <o:OLEObject Type="Embed" ProgID="Equation.DSMT4" ShapeID="_x0000_i1054" DrawAspect="Content" ObjectID="_1776498021" r:id="rId20"/>
        </w:object>
      </w:r>
      <w:r>
        <w:t xml:space="preserve"> </w:t>
      </w:r>
    </w:p>
    <w:p w14:paraId="1A886889" w14:textId="5F73ADE0" w:rsidR="006F5EDD" w:rsidRDefault="006F5EDD" w:rsidP="006F5EDD">
      <w:pPr>
        <w:ind w:left="360" w:firstLineChars="0" w:firstLine="0"/>
      </w:pPr>
      <w:r>
        <w:rPr>
          <w:rFonts w:hint="eastAsia"/>
        </w:rPr>
        <w:t>优点：收敛速度快，能够对梯度给予合适的惩罚权重，使梯度更新的方向可以更加精确。</w:t>
      </w:r>
    </w:p>
    <w:p w14:paraId="4DC99C56" w14:textId="1CAB63CE" w:rsidR="006F5EDD" w:rsidRDefault="006F5EDD" w:rsidP="006F5EDD">
      <w:pPr>
        <w:ind w:left="360" w:firstLineChars="0" w:firstLine="0"/>
        <w:rPr>
          <w:rFonts w:hint="eastAsia"/>
        </w:rPr>
      </w:pPr>
      <w:r>
        <w:rPr>
          <w:rFonts w:hint="eastAsia"/>
        </w:rPr>
        <w:t>缺点：对异常值十份敏感，梯度更新的方向很容易受到离群点所主导，不具备鲁棒性。</w:t>
      </w:r>
    </w:p>
    <w:p w14:paraId="058835A8" w14:textId="136181AC" w:rsidR="006F5EDD" w:rsidRDefault="009433CB" w:rsidP="005E005A">
      <w:pPr>
        <w:pStyle w:val="a8"/>
        <w:numPr>
          <w:ilvl w:val="0"/>
          <w:numId w:val="16"/>
        </w:numPr>
        <w:ind w:firstLineChars="0"/>
        <w:rPr>
          <w:rFonts w:hint="eastAsia"/>
        </w:rPr>
      </w:pPr>
      <w:r w:rsidRPr="009433CB">
        <w:t>Huber Loss</w:t>
      </w:r>
      <w:r w:rsidR="006F5EDD">
        <w:rPr>
          <w:rFonts w:hint="eastAsia"/>
        </w:rPr>
        <w:t>（能增强</w:t>
      </w:r>
      <w:r w:rsidR="006F5EDD">
        <w:rPr>
          <w:rFonts w:hint="eastAsia"/>
        </w:rPr>
        <w:t>MSE</w:t>
      </w:r>
      <w:r w:rsidR="006F5EDD">
        <w:rPr>
          <w:rFonts w:hint="eastAsia"/>
        </w:rPr>
        <w:t>函数对离群点的鲁棒性）</w:t>
      </w:r>
    </w:p>
    <w:p w14:paraId="557F25C7" w14:textId="77777777" w:rsidR="006F5EDD" w:rsidRDefault="006F5EDD" w:rsidP="006F5EDD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 xml:space="preserve">Huber Loss </w:t>
      </w:r>
      <w:r>
        <w:rPr>
          <w:rFonts w:hint="eastAsia"/>
        </w:rPr>
        <w:t>定义如下</w:t>
      </w:r>
    </w:p>
    <w:p w14:paraId="038B3D9C" w14:textId="77777777" w:rsidR="005E005A" w:rsidRDefault="006F5EDD" w:rsidP="006F5EDD">
      <w:pPr>
        <w:ind w:firstLineChars="0" w:firstLine="0"/>
      </w:pPr>
      <w:r>
        <w:lastRenderedPageBreak/>
        <w:tab/>
      </w:r>
      <w:r>
        <w:tab/>
      </w:r>
      <w:r>
        <w:tab/>
      </w:r>
      <w:r w:rsidR="005E005A" w:rsidRPr="005E005A">
        <w:rPr>
          <w:position w:val="-50"/>
        </w:rPr>
        <w:object w:dxaOrig="3240" w:dyaOrig="1100" w14:anchorId="4C651385">
          <v:shape id="_x0000_i1059" type="#_x0000_t75" style="width:162pt;height:55pt" o:ole="">
            <v:imagedata r:id="rId21" o:title=""/>
          </v:shape>
          <o:OLEObject Type="Embed" ProgID="Equation.DSMT4" ShapeID="_x0000_i1059" DrawAspect="Content" ObjectID="_1776498022" r:id="rId22"/>
        </w:object>
      </w:r>
      <w:r>
        <w:t xml:space="preserve"> </w:t>
      </w:r>
      <w:r w:rsidR="005E005A">
        <w:rPr>
          <w:rFonts w:hint="eastAsia"/>
        </w:rPr>
        <w:t xml:space="preserve">   </w:t>
      </w:r>
    </w:p>
    <w:p w14:paraId="45FA4EB2" w14:textId="7E399EBA" w:rsidR="006F5EDD" w:rsidRDefault="005E005A" w:rsidP="006F5EDD">
      <w:pPr>
        <w:ind w:firstLineChars="0" w:firstLine="0"/>
        <w:rPr>
          <w:rFonts w:hint="eastAsia"/>
        </w:rPr>
      </w:pPr>
      <w:r>
        <w:rPr>
          <w:rFonts w:hint="eastAsia"/>
        </w:rPr>
        <w:t>δ</w:t>
      </w:r>
      <w:r>
        <w:rPr>
          <w:rFonts w:hint="eastAsia"/>
        </w:rPr>
        <w:t xml:space="preserve"> </w:t>
      </w:r>
      <w:r>
        <w:rPr>
          <w:rFonts w:hint="eastAsia"/>
        </w:rPr>
        <w:t>是</w:t>
      </w:r>
      <w:r>
        <w:rPr>
          <w:rFonts w:hint="eastAsia"/>
        </w:rPr>
        <w:t xml:space="preserve"> HuberLoss </w:t>
      </w:r>
      <w:r>
        <w:rPr>
          <w:rFonts w:hint="eastAsia"/>
        </w:rPr>
        <w:t>的参数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是真实值，</w:t>
      </w:r>
      <w:r w:rsidRPr="005E005A">
        <w:rPr>
          <w:position w:val="-10"/>
        </w:rPr>
        <w:object w:dxaOrig="200" w:dyaOrig="300" w14:anchorId="4F67CAB8">
          <v:shape id="_x0000_i1062" type="#_x0000_t75" style="width:10pt;height:15pt" o:ole="">
            <v:imagedata r:id="rId23" o:title=""/>
          </v:shape>
          <o:OLEObject Type="Embed" ProgID="Equation.DSMT4" ShapeID="_x0000_i1062" DrawAspect="Content" ObjectID="_1776498023" r:id="rId24"/>
        </w:object>
      </w:r>
      <w:r>
        <w:t xml:space="preserve"> </w:t>
      </w:r>
      <w:r>
        <w:rPr>
          <w:rFonts w:hint="eastAsia"/>
        </w:rPr>
        <w:t>是模型的预测值</w:t>
      </w:r>
    </w:p>
    <w:p w14:paraId="59CEB7D6" w14:textId="77777777" w:rsidR="005E005A" w:rsidRDefault="005E005A" w:rsidP="005E005A">
      <w:pPr>
        <w:ind w:firstLineChars="0" w:firstLine="0"/>
        <w:rPr>
          <w:rFonts w:hint="eastAsia"/>
        </w:rPr>
      </w:pPr>
      <w:r>
        <w:rPr>
          <w:rFonts w:hint="eastAsia"/>
        </w:rPr>
        <w:t>当预测偏差小于</w:t>
      </w:r>
      <w:r>
        <w:rPr>
          <w:rFonts w:hint="eastAsia"/>
        </w:rPr>
        <w:t xml:space="preserve"> </w:t>
      </w:r>
      <w:r>
        <w:rPr>
          <w:rFonts w:hint="eastAsia"/>
        </w:rPr>
        <w:t>δ</w:t>
      </w:r>
      <w:r>
        <w:rPr>
          <w:rFonts w:hint="eastAsia"/>
        </w:rPr>
        <w:t xml:space="preserve"> </w:t>
      </w:r>
      <w:r>
        <w:rPr>
          <w:rFonts w:hint="eastAsia"/>
        </w:rPr>
        <w:t>时，它采用平方误差</w:t>
      </w:r>
      <w:r>
        <w:rPr>
          <w:rFonts w:hint="eastAsia"/>
        </w:rPr>
        <w:t>,</w:t>
      </w:r>
    </w:p>
    <w:p w14:paraId="6A6F6275" w14:textId="77777777" w:rsidR="005E005A" w:rsidRDefault="005E005A" w:rsidP="005E005A">
      <w:pPr>
        <w:ind w:firstLineChars="0" w:firstLine="0"/>
        <w:rPr>
          <w:rFonts w:hint="eastAsia"/>
        </w:rPr>
      </w:pPr>
      <w:r>
        <w:rPr>
          <w:rFonts w:hint="eastAsia"/>
        </w:rPr>
        <w:t>当预测偏差大于</w:t>
      </w:r>
      <w:r>
        <w:rPr>
          <w:rFonts w:hint="eastAsia"/>
        </w:rPr>
        <w:t xml:space="preserve"> </w:t>
      </w:r>
      <w:r>
        <w:rPr>
          <w:rFonts w:hint="eastAsia"/>
        </w:rPr>
        <w:t>δ</w:t>
      </w:r>
      <w:r>
        <w:rPr>
          <w:rFonts w:hint="eastAsia"/>
        </w:rPr>
        <w:t xml:space="preserve"> </w:t>
      </w:r>
      <w:r>
        <w:rPr>
          <w:rFonts w:hint="eastAsia"/>
        </w:rPr>
        <w:t>时，采用的线性误差。</w:t>
      </w:r>
    </w:p>
    <w:p w14:paraId="21266A74" w14:textId="0FC73CDA" w:rsidR="005E005A" w:rsidRPr="005E005A" w:rsidRDefault="005E005A" w:rsidP="005E005A">
      <w:pPr>
        <w:ind w:firstLineChars="0" w:firstLine="0"/>
        <w:rPr>
          <w:rFonts w:hint="eastAsia"/>
        </w:rPr>
      </w:pPr>
      <w:r>
        <w:rPr>
          <w:rFonts w:hint="eastAsia"/>
        </w:rPr>
        <w:t>相比于最小二乘的线性回归，</w:t>
      </w:r>
      <w:r>
        <w:rPr>
          <w:rFonts w:hint="eastAsia"/>
        </w:rPr>
        <w:t>HuberLoss</w:t>
      </w:r>
      <w:r>
        <w:rPr>
          <w:rFonts w:hint="eastAsia"/>
        </w:rPr>
        <w:t>降低了对离群点的惩罚程度，所以</w:t>
      </w:r>
      <w:r>
        <w:rPr>
          <w:rFonts w:hint="eastAsia"/>
        </w:rPr>
        <w:t xml:space="preserve"> HuberLoss </w:t>
      </w:r>
      <w:r>
        <w:rPr>
          <w:rFonts w:hint="eastAsia"/>
        </w:rPr>
        <w:t>是一种常用的鲁棒的回归损失函数。</w:t>
      </w:r>
    </w:p>
    <w:p w14:paraId="1302F707" w14:textId="24E93EFE" w:rsidR="006F5EDD" w:rsidRDefault="009433CB" w:rsidP="006F5EDD">
      <w:pPr>
        <w:pStyle w:val="a8"/>
        <w:numPr>
          <w:ilvl w:val="0"/>
          <w:numId w:val="16"/>
        </w:numPr>
        <w:ind w:firstLineChars="0"/>
      </w:pPr>
      <w:r>
        <w:rPr>
          <w:rFonts w:hint="eastAsia"/>
        </w:rPr>
        <w:t>分位数损失</w:t>
      </w:r>
      <w:r>
        <w:rPr>
          <w:rFonts w:hint="eastAsia"/>
        </w:rPr>
        <w:t>Quantile Loss</w:t>
      </w:r>
    </w:p>
    <w:p w14:paraId="0B72696A" w14:textId="0ABDBA86" w:rsidR="005E005A" w:rsidRDefault="005E005A" w:rsidP="005E005A">
      <w:pPr>
        <w:ind w:left="360" w:firstLineChars="0" w:firstLine="0"/>
      </w:pPr>
      <w:r>
        <w:rPr>
          <w:rFonts w:hint="eastAsia"/>
        </w:rPr>
        <w:t>原理：对不同分位数的预测误差赋予不用的权重。公式如下：</w:t>
      </w:r>
    </w:p>
    <w:p w14:paraId="1CCBECFF" w14:textId="2635D1D0" w:rsidR="005E005A" w:rsidRPr="009433CB" w:rsidRDefault="006A2CF2" w:rsidP="005E005A">
      <w:pPr>
        <w:ind w:left="360" w:firstLineChars="0" w:firstLine="0"/>
        <w:rPr>
          <w:rFonts w:hint="eastAsia"/>
        </w:rPr>
      </w:pPr>
      <w:r w:rsidRPr="006A2CF2">
        <w:rPr>
          <w:position w:val="-40"/>
        </w:rPr>
        <w:object w:dxaOrig="7100" w:dyaOrig="900" w14:anchorId="4855CC9E">
          <v:shape id="_x0000_i1067" type="#_x0000_t75" style="width:355pt;height:45pt" o:ole="">
            <v:imagedata r:id="rId25" o:title=""/>
          </v:shape>
          <o:OLEObject Type="Embed" ProgID="Equation.DSMT4" ShapeID="_x0000_i1067" DrawAspect="Content" ObjectID="_1776498024" r:id="rId26"/>
        </w:object>
      </w:r>
      <w:r w:rsidR="005E005A">
        <w:t xml:space="preserve"> </w:t>
      </w:r>
    </w:p>
    <w:p w14:paraId="1C08BA8B" w14:textId="77777777" w:rsidR="006F5EDD" w:rsidRDefault="009433CB" w:rsidP="006F5EDD">
      <w:pPr>
        <w:pStyle w:val="a8"/>
        <w:numPr>
          <w:ilvl w:val="0"/>
          <w:numId w:val="16"/>
        </w:numPr>
        <w:ind w:firstLineChars="0"/>
      </w:pPr>
      <w:r>
        <w:rPr>
          <w:rFonts w:hint="eastAsia"/>
        </w:rPr>
        <w:t>交叉熵损失</w:t>
      </w:r>
      <w:r>
        <w:rPr>
          <w:rFonts w:hint="eastAsia"/>
        </w:rPr>
        <w:t>Cross Entropy Loss</w:t>
      </w:r>
      <w:r w:rsidR="006F5EDD">
        <w:rPr>
          <w:rFonts w:hint="eastAsia"/>
        </w:rPr>
        <w:t>（经常用于分类问题，需要计算各类别的概率，所以交叉熵损失函数都是与</w:t>
      </w:r>
      <w:r w:rsidR="006F5EDD">
        <w:rPr>
          <w:rFonts w:hint="eastAsia"/>
        </w:rPr>
        <w:t>sigmoid</w:t>
      </w:r>
      <w:r w:rsidR="006F5EDD">
        <w:rPr>
          <w:rFonts w:hint="eastAsia"/>
        </w:rPr>
        <w:t>函数或者</w:t>
      </w:r>
      <w:r w:rsidR="006F5EDD">
        <w:rPr>
          <w:rFonts w:hint="eastAsia"/>
        </w:rPr>
        <w:t>softmax</w:t>
      </w:r>
      <w:r w:rsidR="006F5EDD">
        <w:rPr>
          <w:rFonts w:hint="eastAsia"/>
        </w:rPr>
        <w:t>函数成对出现）</w:t>
      </w:r>
    </w:p>
    <w:p w14:paraId="15E929EF" w14:textId="77777777" w:rsidR="006F5EDD" w:rsidRDefault="006F5EDD" w:rsidP="006F5EDD">
      <w:pPr>
        <w:pStyle w:val="a8"/>
        <w:ind w:left="1080" w:firstLineChars="0" w:firstLine="0"/>
      </w:pPr>
      <w:r>
        <w:rPr>
          <w:rFonts w:hint="eastAsia"/>
        </w:rPr>
        <w:t>二分类的交叉熵损失函数：</w:t>
      </w:r>
    </w:p>
    <w:p w14:paraId="2CFA7B95" w14:textId="77777777" w:rsidR="006F5EDD" w:rsidRDefault="006F5EDD" w:rsidP="006F5EDD">
      <w:pPr>
        <w:pStyle w:val="a8"/>
        <w:ind w:left="1080" w:firstLineChars="0" w:firstLine="0"/>
      </w:pPr>
      <w:r w:rsidRPr="006F5EDD">
        <w:rPr>
          <w:position w:val="-14"/>
        </w:rPr>
        <w:object w:dxaOrig="2740" w:dyaOrig="460" w14:anchorId="10081E62">
          <v:shape id="_x0000_i1044" type="#_x0000_t75" style="width:137pt;height:23pt" o:ole="">
            <v:imagedata r:id="rId27" o:title=""/>
          </v:shape>
          <o:OLEObject Type="Embed" ProgID="Equation.DSMT4" ShapeID="_x0000_i1044" DrawAspect="Content" ObjectID="_1776498025" r:id="rId28"/>
        </w:object>
      </w:r>
      <w:r>
        <w:t xml:space="preserve"> </w:t>
      </w:r>
    </w:p>
    <w:p w14:paraId="2063E117" w14:textId="77777777" w:rsidR="006F5EDD" w:rsidRDefault="006F5EDD" w:rsidP="006F5EDD">
      <w:pPr>
        <w:pStyle w:val="a8"/>
        <w:ind w:left="1080" w:firstLineChars="0" w:firstLine="0"/>
      </w:pPr>
      <w:r>
        <w:rPr>
          <w:rFonts w:hint="eastAsia"/>
        </w:rPr>
        <w:t>其中</w:t>
      </w:r>
      <w:r w:rsidRPr="006F5EDD">
        <w:rPr>
          <w:position w:val="-10"/>
        </w:rPr>
        <w:object w:dxaOrig="220" w:dyaOrig="300" w14:anchorId="22825B5D">
          <v:shape id="_x0000_i1045" type="#_x0000_t75" style="width:11pt;height:15pt" o:ole="">
            <v:imagedata r:id="rId29" o:title=""/>
          </v:shape>
          <o:OLEObject Type="Embed" ProgID="Equation.DSMT4" ShapeID="_x0000_i1045" DrawAspect="Content" ObjectID="_1776498026" r:id="rId30"/>
        </w:object>
      </w:r>
      <w:r>
        <w:t xml:space="preserve"> </w:t>
      </w:r>
      <w:r>
        <w:rPr>
          <w:rFonts w:hint="eastAsia"/>
        </w:rPr>
        <w:t>表示类别为</w:t>
      </w:r>
      <w:r>
        <w:rPr>
          <w:rFonts w:hint="eastAsia"/>
        </w:rPr>
        <w:t>1</w:t>
      </w:r>
      <w:r>
        <w:rPr>
          <w:rFonts w:hint="eastAsia"/>
        </w:rPr>
        <w:t>，</w:t>
      </w:r>
      <w:r w:rsidRPr="006F5EDD">
        <w:rPr>
          <w:position w:val="-10"/>
        </w:rPr>
        <w:object w:dxaOrig="240" w:dyaOrig="420" w14:anchorId="7DF7B661">
          <v:shape id="_x0000_i1046" type="#_x0000_t75" style="width:12pt;height:21pt" o:ole="">
            <v:imagedata r:id="rId31" o:title=""/>
          </v:shape>
          <o:OLEObject Type="Embed" ProgID="Equation.DSMT4" ShapeID="_x0000_i1046" DrawAspect="Content" ObjectID="_1776498027" r:id="rId32"/>
        </w:object>
      </w:r>
      <w:r>
        <w:t xml:space="preserve"> </w:t>
      </w:r>
      <w:r>
        <w:rPr>
          <w:rFonts w:hint="eastAsia"/>
        </w:rPr>
        <w:t>表示预测类别为</w:t>
      </w:r>
      <w:r>
        <w:rPr>
          <w:rFonts w:hint="eastAsia"/>
        </w:rPr>
        <w:t>1</w:t>
      </w:r>
      <w:r>
        <w:rPr>
          <w:rFonts w:hint="eastAsia"/>
        </w:rPr>
        <w:t>的概率。</w:t>
      </w:r>
    </w:p>
    <w:p w14:paraId="32BF00A7" w14:textId="77777777" w:rsidR="006F5EDD" w:rsidRDefault="006F5EDD" w:rsidP="006F5EDD">
      <w:pPr>
        <w:pStyle w:val="a8"/>
        <w:ind w:left="1080" w:firstLineChars="0" w:firstLine="0"/>
      </w:pPr>
      <w:r>
        <w:rPr>
          <w:rFonts w:hint="eastAsia"/>
        </w:rPr>
        <w:t>多分类的交叉熵损失函数：</w:t>
      </w:r>
    </w:p>
    <w:p w14:paraId="6488E394" w14:textId="77777777" w:rsidR="006F5EDD" w:rsidRDefault="006F5EDD" w:rsidP="006F5EDD">
      <w:pPr>
        <w:pStyle w:val="a8"/>
        <w:ind w:left="1080" w:firstLineChars="0" w:firstLine="0"/>
      </w:pPr>
      <w:r w:rsidRPr="006F5EDD">
        <w:rPr>
          <w:position w:val="-24"/>
        </w:rPr>
        <w:object w:dxaOrig="1280" w:dyaOrig="580" w14:anchorId="231C9EE7">
          <v:shape id="_x0000_i1047" type="#_x0000_t75" style="width:64pt;height:29pt" o:ole="">
            <v:imagedata r:id="rId33" o:title=""/>
          </v:shape>
          <o:OLEObject Type="Embed" ProgID="Equation.DSMT4" ShapeID="_x0000_i1047" DrawAspect="Content" ObjectID="_1776498028" r:id="rId34"/>
        </w:object>
      </w:r>
      <w:r>
        <w:t xml:space="preserve"> </w:t>
      </w:r>
    </w:p>
    <w:p w14:paraId="354B1F79" w14:textId="755B8962" w:rsidR="009433CB" w:rsidRDefault="006F5EDD" w:rsidP="006F5EDD">
      <w:pPr>
        <w:pStyle w:val="a8"/>
        <w:ind w:left="1080" w:firstLineChars="0" w:firstLine="0"/>
      </w:pPr>
      <w:r>
        <w:rPr>
          <w:rFonts w:hint="eastAsia"/>
        </w:rPr>
        <w:t>表示类别有</w:t>
      </w:r>
      <w:r>
        <w:rPr>
          <w:rFonts w:hint="eastAsia"/>
        </w:rPr>
        <w:t>n</w:t>
      </w:r>
      <w:r>
        <w:rPr>
          <w:rFonts w:hint="eastAsia"/>
        </w:rPr>
        <w:t>个。</w:t>
      </w:r>
    </w:p>
    <w:p w14:paraId="420AA469" w14:textId="6FB77F9B" w:rsidR="006A2CF2" w:rsidRDefault="006A2CF2" w:rsidP="006A2CF2">
      <w:pPr>
        <w:ind w:firstLineChars="0" w:firstLine="480"/>
        <w:rPr>
          <w:rFonts w:hint="eastAsia"/>
        </w:rPr>
      </w:pPr>
      <w:r>
        <w:rPr>
          <w:rFonts w:hint="eastAsia"/>
        </w:rPr>
        <w:t>详情可见网址：</w:t>
      </w:r>
      <w:r w:rsidRPr="006A2CF2">
        <w:t>https://mp.weixin.qq.com/s/_mrnK_KDYJrgmoTc6di0NA</w:t>
      </w:r>
    </w:p>
    <w:p w14:paraId="0F82EE38" w14:textId="5E54AD59" w:rsidR="00D26C5E" w:rsidRDefault="00783169" w:rsidP="00736531">
      <w:pPr>
        <w:pStyle w:val="a8"/>
        <w:numPr>
          <w:ilvl w:val="0"/>
          <w:numId w:val="13"/>
        </w:numPr>
        <w:ind w:firstLineChars="0"/>
      </w:pPr>
      <w:bookmarkStart w:id="0" w:name="OLE_LINK1"/>
      <w:r>
        <w:rPr>
          <w:rFonts w:hint="eastAsia"/>
        </w:rPr>
        <w:t>卷积有哪些类型</w:t>
      </w:r>
      <w:bookmarkEnd w:id="0"/>
      <w:r>
        <w:rPr>
          <w:rFonts w:hint="eastAsia"/>
        </w:rPr>
        <w:t>并逐一说明</w:t>
      </w:r>
      <w:r w:rsidR="00883F5F">
        <w:rPr>
          <w:rFonts w:hint="eastAsia"/>
        </w:rPr>
        <w:t>；</w:t>
      </w:r>
    </w:p>
    <w:p w14:paraId="46C68509" w14:textId="5DC0F043" w:rsidR="00C828F2" w:rsidRDefault="00C828F2" w:rsidP="00C828F2">
      <w:pPr>
        <w:pStyle w:val="a8"/>
        <w:ind w:left="360" w:firstLineChars="0" w:firstLine="0"/>
        <w:rPr>
          <w:rFonts w:hint="eastAsia"/>
        </w:rPr>
      </w:pPr>
      <w:r>
        <w:rPr>
          <w:rFonts w:hint="eastAsia"/>
        </w:rPr>
        <w:t>常规卷积、空洞卷积、多尺度卷积、分组卷积、</w:t>
      </w:r>
      <w:r>
        <w:rPr>
          <w:rFonts w:hint="eastAsia"/>
        </w:rPr>
        <w:t>可分离卷积、</w:t>
      </w:r>
      <w:r>
        <w:rPr>
          <w:rFonts w:hint="eastAsia"/>
        </w:rPr>
        <w:t>形变卷积、转置卷积</w:t>
      </w:r>
    </w:p>
    <w:p w14:paraId="454BA3E9" w14:textId="3BEBB98F" w:rsidR="006A2CF2" w:rsidRDefault="00127353" w:rsidP="00127353">
      <w:pPr>
        <w:pStyle w:val="a8"/>
        <w:numPr>
          <w:ilvl w:val="0"/>
          <w:numId w:val="17"/>
        </w:numPr>
        <w:ind w:firstLineChars="0"/>
      </w:pPr>
      <w:r>
        <w:rPr>
          <w:rFonts w:hint="eastAsia"/>
        </w:rPr>
        <w:t>常规卷积</w:t>
      </w:r>
    </w:p>
    <w:p w14:paraId="5A8939B7" w14:textId="13741D5D" w:rsidR="00127353" w:rsidRDefault="00127353" w:rsidP="00127353">
      <w:pPr>
        <w:pStyle w:val="a8"/>
        <w:ind w:left="1080" w:firstLineChars="0" w:firstLine="0"/>
      </w:pPr>
      <w:r>
        <w:rPr>
          <w:noProof/>
        </w:rPr>
        <w:lastRenderedPageBreak/>
        <w:drawing>
          <wp:inline distT="0" distB="0" distL="0" distR="0" wp14:anchorId="5BBF579A" wp14:editId="178A1D51">
            <wp:extent cx="3302000" cy="2635250"/>
            <wp:effectExtent l="0" t="0" r="0" b="0"/>
            <wp:docPr id="183827376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0" cy="263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894535" w14:textId="40D78338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计算方式：</w:t>
      </w:r>
      <w:r>
        <w:rPr>
          <w:rFonts w:hint="eastAsia"/>
        </w:rPr>
        <w:t>**</w:t>
      </w:r>
      <w:r>
        <w:rPr>
          <w:rFonts w:hint="eastAsia"/>
        </w:rPr>
        <w:t>卷积核在输入特征图上滑动并计算内积</w:t>
      </w:r>
    </w:p>
    <w:p w14:paraId="16353475" w14:textId="71DEA764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**</w:t>
      </w:r>
      <w:r>
        <w:rPr>
          <w:rFonts w:hint="eastAsia"/>
        </w:rPr>
        <w:t>超参数：</w:t>
      </w:r>
      <w:r>
        <w:rPr>
          <w:rFonts w:hint="eastAsia"/>
        </w:rPr>
        <w:t>**kernel size</w:t>
      </w:r>
      <w:r>
        <w:rPr>
          <w:rFonts w:hint="eastAsia"/>
        </w:rPr>
        <w:t>：卷积核尺寸大小；</w:t>
      </w:r>
      <w:r>
        <w:rPr>
          <w:rFonts w:hint="eastAsia"/>
        </w:rPr>
        <w:t>padding</w:t>
      </w:r>
      <w:r>
        <w:rPr>
          <w:rFonts w:hint="eastAsia"/>
        </w:rPr>
        <w:t>：输入填充的圈数；</w:t>
      </w:r>
      <w:r>
        <w:rPr>
          <w:rFonts w:hint="eastAsia"/>
        </w:rPr>
        <w:t>stride</w:t>
      </w:r>
      <w:r>
        <w:rPr>
          <w:rFonts w:hint="eastAsia"/>
        </w:rPr>
        <w:t>：卷积核滑动步长。</w:t>
      </w:r>
    </w:p>
    <w:p w14:paraId="3AE6BAAA" w14:textId="122A31AA" w:rsidR="00127353" w:rsidRDefault="009D31F9" w:rsidP="009D31F9">
      <w:pPr>
        <w:pStyle w:val="a8"/>
        <w:ind w:left="1080" w:firstLineChars="0" w:firstLine="0"/>
      </w:pPr>
      <w:r>
        <w:rPr>
          <w:rFonts w:hint="eastAsia"/>
        </w:rPr>
        <w:t>输出尺寸计算公式：</w:t>
      </w:r>
    </w:p>
    <w:p w14:paraId="794C5224" w14:textId="6F272625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6B8339A2" wp14:editId="3AA207D9">
            <wp:extent cx="4343400" cy="1270000"/>
            <wp:effectExtent l="0" t="0" r="0" b="6350"/>
            <wp:docPr id="22450226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127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8C36AFA" w14:textId="3611BD59" w:rsidR="00127353" w:rsidRDefault="00127353" w:rsidP="00127353">
      <w:pPr>
        <w:pStyle w:val="a8"/>
        <w:numPr>
          <w:ilvl w:val="0"/>
          <w:numId w:val="17"/>
        </w:numPr>
        <w:ind w:firstLineChars="0"/>
      </w:pPr>
      <w:r>
        <w:rPr>
          <w:rFonts w:hint="eastAsia"/>
        </w:rPr>
        <w:t>空洞卷积</w:t>
      </w:r>
    </w:p>
    <w:p w14:paraId="15A537EE" w14:textId="63FF82F4" w:rsidR="009D31F9" w:rsidRDefault="009D31F9" w:rsidP="009D31F9">
      <w:pPr>
        <w:pStyle w:val="a8"/>
        <w:ind w:left="1080" w:firstLineChars="0" w:firstLine="0"/>
      </w:pPr>
      <w:r w:rsidRPr="009D31F9">
        <w:rPr>
          <w:rFonts w:hint="eastAsia"/>
        </w:rPr>
        <w:t>空洞卷积或者膨胀卷积，是在标准的卷积核中注入空洞，以此来增加模型的感受野。如下图，使用</w:t>
      </w:r>
      <w:r w:rsidRPr="009D31F9">
        <w:rPr>
          <w:rFonts w:hint="eastAsia"/>
        </w:rPr>
        <w:t>3</w:t>
      </w:r>
      <w:r w:rsidRPr="009D31F9">
        <w:rPr>
          <w:rFonts w:hint="eastAsia"/>
        </w:rPr>
        <w:t>内核进行</w:t>
      </w:r>
      <w:r w:rsidRPr="009D31F9">
        <w:rPr>
          <w:rFonts w:hint="eastAsia"/>
        </w:rPr>
        <w:t>2D</w:t>
      </w:r>
      <w:r w:rsidRPr="009D31F9">
        <w:rPr>
          <w:rFonts w:hint="eastAsia"/>
        </w:rPr>
        <w:t>卷积，扩展率为</w:t>
      </w:r>
      <w:r w:rsidRPr="009D31F9">
        <w:rPr>
          <w:rFonts w:hint="eastAsia"/>
        </w:rPr>
        <w:t>2</w:t>
      </w:r>
      <w:r w:rsidRPr="009D31F9">
        <w:rPr>
          <w:rFonts w:hint="eastAsia"/>
        </w:rPr>
        <w:t>且无填充</w:t>
      </w:r>
    </w:p>
    <w:p w14:paraId="7BD235E3" w14:textId="2BFBDCDD" w:rsidR="009D31F9" w:rsidRDefault="009D31F9" w:rsidP="009D31F9">
      <w:pPr>
        <w:pStyle w:val="a8"/>
        <w:ind w:left="1080" w:firstLineChars="0" w:firstLine="0"/>
      </w:pPr>
      <w:r>
        <w:rPr>
          <w:rFonts w:hint="eastAsia"/>
          <w:noProof/>
        </w:rPr>
        <w:drawing>
          <wp:inline distT="0" distB="0" distL="0" distR="0" wp14:anchorId="7854C1E1" wp14:editId="57F3005D">
            <wp:extent cx="2540000" cy="2120900"/>
            <wp:effectExtent l="0" t="0" r="0" b="0"/>
            <wp:docPr id="197997672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9976721" name="图片 1979976721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0000" cy="212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01C53" w14:textId="01772BD4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目的：常规卷积感受野太小。感受野是指特征图上某个点代表输入图像尺寸的大小，网络的浅层是小感受野，捕获小尺寸目标，网络深层</w:t>
      </w:r>
      <w:r>
        <w:rPr>
          <w:rFonts w:hint="eastAsia"/>
        </w:rPr>
        <w:lastRenderedPageBreak/>
        <w:t>是大感受野，捕获大尺寸目标。</w:t>
      </w:r>
    </w:p>
    <w:p w14:paraId="7B429CE1" w14:textId="03C009AB" w:rsidR="009D31F9" w:rsidRP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计算方式：在卷积核元素之间注入空洞，然后进行常规卷积运算。</w:t>
      </w:r>
    </w:p>
    <w:p w14:paraId="43785E8A" w14:textId="0B91D57A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超参数：空洞率</w:t>
      </w:r>
      <w:r>
        <w:rPr>
          <w:rFonts w:hint="eastAsia"/>
        </w:rPr>
        <w:t>r(dilation rate)</w:t>
      </w:r>
      <w:r>
        <w:rPr>
          <w:rFonts w:hint="eastAsia"/>
        </w:rPr>
        <w:t>，即卷积核元素之间插入的</w:t>
      </w:r>
      <w:r>
        <w:rPr>
          <w:rFonts w:hint="eastAsia"/>
        </w:rPr>
        <w:t>r-1</w:t>
      </w:r>
      <w:r>
        <w:rPr>
          <w:rFonts w:hint="eastAsia"/>
        </w:rPr>
        <w:t>个空洞</w:t>
      </w:r>
    </w:p>
    <w:p w14:paraId="7BCFA367" w14:textId="77777777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与常规卷积的关系：</w:t>
      </w:r>
      <w:r>
        <w:rPr>
          <w:rFonts w:hint="eastAsia"/>
        </w:rPr>
        <w:t>K = k + (k-1)(r-1)</w:t>
      </w:r>
      <w:r>
        <w:rPr>
          <w:rFonts w:hint="eastAsia"/>
        </w:rPr>
        <w:t>，</w:t>
      </w:r>
      <w:r>
        <w:rPr>
          <w:rFonts w:hint="eastAsia"/>
        </w:rPr>
        <w:t>k</w:t>
      </w:r>
      <w:r>
        <w:rPr>
          <w:rFonts w:hint="eastAsia"/>
        </w:rPr>
        <w:t>为常规卷积核的大小，</w:t>
      </w:r>
      <w:r>
        <w:rPr>
          <w:rFonts w:hint="eastAsia"/>
        </w:rPr>
        <w:t>K</w:t>
      </w:r>
      <w:r>
        <w:rPr>
          <w:rFonts w:hint="eastAsia"/>
        </w:rPr>
        <w:t>为空洞卷积核的大小，</w:t>
      </w:r>
      <w:r>
        <w:rPr>
          <w:rFonts w:hint="eastAsia"/>
        </w:rPr>
        <w:t>r</w:t>
      </w:r>
      <w:r>
        <w:rPr>
          <w:rFonts w:hint="eastAsia"/>
        </w:rPr>
        <w:t>为空洞率。</w:t>
      </w:r>
    </w:p>
    <w:p w14:paraId="64D44E2C" w14:textId="73574120" w:rsidR="00127353" w:rsidRDefault="00127353" w:rsidP="00127353">
      <w:pPr>
        <w:pStyle w:val="a8"/>
        <w:numPr>
          <w:ilvl w:val="0"/>
          <w:numId w:val="17"/>
        </w:numPr>
        <w:ind w:firstLineChars="0"/>
      </w:pPr>
      <w:r>
        <w:rPr>
          <w:rFonts w:hint="eastAsia"/>
        </w:rPr>
        <w:t>多尺度卷积</w:t>
      </w:r>
    </w:p>
    <w:p w14:paraId="3C892C16" w14:textId="5750279A" w:rsidR="009D31F9" w:rsidRDefault="009D31F9" w:rsidP="009D31F9">
      <w:pPr>
        <w:pStyle w:val="a8"/>
        <w:ind w:left="1080" w:firstLineChars="0" w:firstLine="0"/>
      </w:pPr>
      <w:r>
        <w:rPr>
          <w:noProof/>
        </w:rPr>
        <w:drawing>
          <wp:inline distT="0" distB="0" distL="0" distR="0" wp14:anchorId="78B1A349" wp14:editId="4B37DBAA">
            <wp:extent cx="4838700" cy="1466850"/>
            <wp:effectExtent l="0" t="0" r="0" b="0"/>
            <wp:docPr id="73765409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A8100E1" w14:textId="3624C723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目的：输入图像中目标的尺寸是多变的。</w:t>
      </w:r>
    </w:p>
    <w:p w14:paraId="46EFC679" w14:textId="36D51A21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计算方式：用多分支卷积来提取不同感受野的特征</w:t>
      </w:r>
    </w:p>
    <w:p w14:paraId="7F67110E" w14:textId="3BF8632E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缺点：上图左图计算量太大，改进后的右图插入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rPr>
          <w:rFonts w:hint="eastAsia"/>
        </w:rPr>
        <w:t>的卷积降通道，减少了计算量。但手工痕迹太重，</w:t>
      </w:r>
      <w:r>
        <w:rPr>
          <w:rFonts w:hint="eastAsia"/>
        </w:rPr>
        <w:t>SKNet</w:t>
      </w:r>
      <w:r>
        <w:rPr>
          <w:rFonts w:hint="eastAsia"/>
        </w:rPr>
        <w:t>可以自适应的决定哪个分支的信息更重要。</w:t>
      </w:r>
    </w:p>
    <w:p w14:paraId="5A6D07EC" w14:textId="30064132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用途：</w:t>
      </w:r>
      <w:r>
        <w:rPr>
          <w:rFonts w:hint="eastAsia"/>
        </w:rPr>
        <w:t>Inception</w:t>
      </w:r>
      <w:r>
        <w:rPr>
          <w:rFonts w:hint="eastAsia"/>
        </w:rPr>
        <w:t>系列</w:t>
      </w:r>
    </w:p>
    <w:p w14:paraId="0C3EF60B" w14:textId="3683CD01" w:rsidR="00127353" w:rsidRDefault="00127353" w:rsidP="00127353">
      <w:pPr>
        <w:pStyle w:val="a8"/>
        <w:numPr>
          <w:ilvl w:val="0"/>
          <w:numId w:val="17"/>
        </w:numPr>
        <w:ind w:firstLineChars="0"/>
      </w:pPr>
      <w:r>
        <w:rPr>
          <w:rFonts w:hint="eastAsia"/>
        </w:rPr>
        <w:t>分组卷积</w:t>
      </w:r>
    </w:p>
    <w:p w14:paraId="32EC7BEA" w14:textId="73E11198" w:rsidR="009D31F9" w:rsidRDefault="009D31F9" w:rsidP="009D31F9">
      <w:pPr>
        <w:pStyle w:val="a8"/>
        <w:ind w:left="1080" w:firstLineChars="0" w:firstLine="0"/>
      </w:pPr>
      <w:r>
        <w:rPr>
          <w:noProof/>
        </w:rPr>
        <w:drawing>
          <wp:inline distT="0" distB="0" distL="0" distR="0" wp14:anchorId="6DC782C8" wp14:editId="4FA796C3">
            <wp:extent cx="5537200" cy="1384300"/>
            <wp:effectExtent l="0" t="0" r="6350" b="6350"/>
            <wp:docPr id="167727855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7200" cy="1384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3397521" w14:textId="1A59274C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目的：降低参数量和计算量</w:t>
      </w:r>
    </w:p>
    <w:p w14:paraId="61940616" w14:textId="779A7FF2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计算方式：将输入特征图的</w:t>
      </w:r>
      <w:r>
        <w:rPr>
          <w:rFonts w:hint="eastAsia"/>
        </w:rPr>
        <w:t>channel</w:t>
      </w:r>
      <w:r>
        <w:rPr>
          <w:rFonts w:hint="eastAsia"/>
        </w:rPr>
        <w:t>进行分组，然后每个组内部进行卷积，最终将结果</w:t>
      </w:r>
      <w:r>
        <w:rPr>
          <w:rFonts w:hint="eastAsia"/>
        </w:rPr>
        <w:t>concate</w:t>
      </w:r>
      <w:r>
        <w:rPr>
          <w:rFonts w:hint="eastAsia"/>
        </w:rPr>
        <w:t>拼接。</w:t>
      </w:r>
    </w:p>
    <w:p w14:paraId="35C45D54" w14:textId="76CDB38C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存在问题：信息流通不通畅，如下图的</w:t>
      </w:r>
      <w:r>
        <w:rPr>
          <w:rFonts w:hint="eastAsia"/>
        </w:rPr>
        <w:t>ShuffleNet</w:t>
      </w:r>
      <w:r>
        <w:rPr>
          <w:rFonts w:hint="eastAsia"/>
        </w:rPr>
        <w:t>网络结构：</w:t>
      </w:r>
    </w:p>
    <w:p w14:paraId="495E914E" w14:textId="385A2B1A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用途：</w:t>
      </w:r>
      <w:r>
        <w:rPr>
          <w:rFonts w:hint="eastAsia"/>
        </w:rPr>
        <w:t>ResNeXt</w:t>
      </w:r>
      <w:r>
        <w:rPr>
          <w:rFonts w:hint="eastAsia"/>
        </w:rPr>
        <w:t>，</w:t>
      </w:r>
      <w:r>
        <w:rPr>
          <w:rFonts w:hint="eastAsia"/>
        </w:rPr>
        <w:t>shuffleNet</w:t>
      </w:r>
    </w:p>
    <w:p w14:paraId="4BF931C8" w14:textId="6945508B" w:rsidR="009D31F9" w:rsidRDefault="009D31F9" w:rsidP="009D31F9">
      <w:pPr>
        <w:pStyle w:val="a8"/>
        <w:ind w:left="1080" w:firstLineChars="0" w:firstLine="0"/>
      </w:pPr>
      <w:r>
        <w:rPr>
          <w:rFonts w:hint="eastAsia"/>
        </w:rPr>
        <w:t>解决办法：通道混洗</w:t>
      </w:r>
      <w:r>
        <w:rPr>
          <w:rFonts w:hint="eastAsia"/>
        </w:rPr>
        <w:t>(</w:t>
      </w:r>
      <w:r>
        <w:rPr>
          <w:rFonts w:hint="eastAsia"/>
        </w:rPr>
        <w:t>切分后互相糅杂</w:t>
      </w:r>
      <w:r>
        <w:rPr>
          <w:rFonts w:hint="eastAsia"/>
        </w:rPr>
        <w:t>)</w:t>
      </w:r>
    </w:p>
    <w:p w14:paraId="7E7F830B" w14:textId="35C93C08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4C787AF3" wp14:editId="2401246F">
            <wp:extent cx="6470650" cy="1905000"/>
            <wp:effectExtent l="0" t="0" r="6350" b="0"/>
            <wp:docPr id="162146532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0" cy="1905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BF8CDAE" w14:textId="2C799FC6" w:rsidR="00127353" w:rsidRDefault="00127353" w:rsidP="00127353">
      <w:pPr>
        <w:pStyle w:val="a8"/>
        <w:numPr>
          <w:ilvl w:val="0"/>
          <w:numId w:val="17"/>
        </w:numPr>
        <w:ind w:firstLineChars="0"/>
      </w:pPr>
      <w:r>
        <w:rPr>
          <w:rFonts w:hint="eastAsia"/>
        </w:rPr>
        <w:t>可分离卷积</w:t>
      </w:r>
    </w:p>
    <w:p w14:paraId="48B3E617" w14:textId="7214FF93" w:rsidR="009D31F9" w:rsidRDefault="009D31F9" w:rsidP="009D31F9">
      <w:pPr>
        <w:pStyle w:val="a8"/>
        <w:ind w:left="1080" w:firstLineChars="0" w:firstLine="0"/>
      </w:pPr>
      <w:r>
        <w:rPr>
          <w:noProof/>
        </w:rPr>
        <w:drawing>
          <wp:inline distT="0" distB="0" distL="0" distR="0" wp14:anchorId="4D049576" wp14:editId="3E253605">
            <wp:extent cx="4724400" cy="1619250"/>
            <wp:effectExtent l="0" t="0" r="0" b="0"/>
            <wp:docPr id="59579432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FEE3ED" w14:textId="020597E6" w:rsidR="009D31F9" w:rsidRDefault="009D31F9" w:rsidP="009D31F9">
      <w:pPr>
        <w:pStyle w:val="a8"/>
        <w:ind w:left="1080" w:firstLineChars="0" w:firstLine="0"/>
      </w:pPr>
      <w:r>
        <w:rPr>
          <w:noProof/>
        </w:rPr>
        <w:drawing>
          <wp:inline distT="0" distB="0" distL="0" distR="0" wp14:anchorId="54F24C7B" wp14:editId="5A56194A">
            <wp:extent cx="4457700" cy="1156970"/>
            <wp:effectExtent l="0" t="0" r="0" b="5080"/>
            <wp:docPr id="190468063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156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6271AD" w14:textId="59A68B51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解决问题：神经网络参数多，计算量大</w:t>
      </w:r>
      <w:r>
        <w:rPr>
          <w:rFonts w:hint="eastAsia"/>
        </w:rPr>
        <w:t>.</w:t>
      </w:r>
    </w:p>
    <w:p w14:paraId="1BC30851" w14:textId="6944E56F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计算方式：将原</w:t>
      </w:r>
      <w:r>
        <w:rPr>
          <w:rFonts w:hint="eastAsia"/>
        </w:rPr>
        <w:t>n</w:t>
      </w:r>
      <w:r>
        <w:rPr>
          <w:rFonts w:hint="eastAsia"/>
        </w:rPr>
        <w:t>×</w:t>
      </w:r>
      <w:r>
        <w:rPr>
          <w:rFonts w:hint="eastAsia"/>
        </w:rPr>
        <w:t>n</w:t>
      </w:r>
      <w:r>
        <w:rPr>
          <w:rFonts w:hint="eastAsia"/>
        </w:rPr>
        <w:t>的卷积，分开计算变为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n</w:t>
      </w:r>
      <w:r>
        <w:rPr>
          <w:rFonts w:hint="eastAsia"/>
        </w:rPr>
        <w:t>和</w:t>
      </w:r>
      <w:r>
        <w:rPr>
          <w:rFonts w:hint="eastAsia"/>
        </w:rPr>
        <w:t>n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rPr>
          <w:rFonts w:hint="eastAsia"/>
        </w:rPr>
        <w:t>两步。即逐层卷积</w:t>
      </w:r>
      <w:r>
        <w:rPr>
          <w:rFonts w:hint="eastAsia"/>
        </w:rPr>
        <w:t xml:space="preserve">(Depthwise Convolution) + </w:t>
      </w:r>
      <w:r>
        <w:rPr>
          <w:rFonts w:hint="eastAsia"/>
        </w:rPr>
        <w:t>逐点卷积</w:t>
      </w:r>
      <w:r>
        <w:rPr>
          <w:rFonts w:hint="eastAsia"/>
        </w:rPr>
        <w:t>(Pointwise Convolution)</w:t>
      </w:r>
    </w:p>
    <w:p w14:paraId="669D5796" w14:textId="3659DDEE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Depthwise Convolution</w:t>
      </w:r>
      <w:r>
        <w:rPr>
          <w:rFonts w:hint="eastAsia"/>
        </w:rPr>
        <w:t>：对输入特征图的每一个通道只是用一个卷积核。</w:t>
      </w:r>
    </w:p>
    <w:p w14:paraId="598D1D27" w14:textId="397FF5C5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Pointwise Convolution</w:t>
      </w:r>
      <w:r>
        <w:rPr>
          <w:rFonts w:hint="eastAsia"/>
        </w:rPr>
        <w:t>：常规的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rPr>
          <w:rFonts w:hint="eastAsia"/>
        </w:rPr>
        <w:t>卷积，目的是跨通道融合。</w:t>
      </w:r>
    </w:p>
    <w:p w14:paraId="5A66F727" w14:textId="7D044714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用途：</w:t>
      </w:r>
      <w:r>
        <w:rPr>
          <w:rFonts w:hint="eastAsia"/>
        </w:rPr>
        <w:t>MobileNet</w:t>
      </w:r>
    </w:p>
    <w:p w14:paraId="3B2480A4" w14:textId="77777777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rFonts w:hint="eastAsia"/>
        </w:rPr>
        <w:t>缺点：用在网络深层是还好，浅层时对精度损失过大。</w:t>
      </w:r>
    </w:p>
    <w:p w14:paraId="20949B3B" w14:textId="4A79AC47" w:rsidR="00127353" w:rsidRDefault="00127353" w:rsidP="00127353">
      <w:pPr>
        <w:pStyle w:val="a8"/>
        <w:numPr>
          <w:ilvl w:val="0"/>
          <w:numId w:val="17"/>
        </w:numPr>
        <w:ind w:firstLineChars="0"/>
      </w:pPr>
      <w:r>
        <w:rPr>
          <w:rFonts w:hint="eastAsia"/>
        </w:rPr>
        <w:t>形变卷积（</w:t>
      </w:r>
      <w:r>
        <w:rPr>
          <w:rFonts w:hint="eastAsia"/>
        </w:rPr>
        <w:t>DCN</w:t>
      </w:r>
      <w:r>
        <w:rPr>
          <w:rFonts w:hint="eastAsia"/>
        </w:rPr>
        <w:t>）</w:t>
      </w:r>
      <w:r>
        <w:rPr>
          <w:rFonts w:hint="eastAsia"/>
        </w:rPr>
        <w:t>-&gt;</w:t>
      </w:r>
      <w:r>
        <w:rPr>
          <w:rFonts w:hint="eastAsia"/>
        </w:rPr>
        <w:t>扩大感受野</w:t>
      </w:r>
    </w:p>
    <w:p w14:paraId="06D5B18B" w14:textId="289D7156" w:rsidR="009D31F9" w:rsidRDefault="009D31F9" w:rsidP="009D31F9">
      <w:pPr>
        <w:pStyle w:val="a8"/>
        <w:ind w:left="1080" w:firstLineChars="0" w:firstLine="0"/>
      </w:pPr>
      <w:r>
        <w:rPr>
          <w:noProof/>
        </w:rPr>
        <w:lastRenderedPageBreak/>
        <w:drawing>
          <wp:inline distT="0" distB="0" distL="0" distR="0" wp14:anchorId="20FEC4B5" wp14:editId="22D08E9C">
            <wp:extent cx="5489575" cy="1701800"/>
            <wp:effectExtent l="0" t="0" r="0" b="0"/>
            <wp:docPr id="156524550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9575" cy="1701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7F1207A" w14:textId="6EE5F2FD" w:rsidR="009D31F9" w:rsidRDefault="009D31F9" w:rsidP="009D31F9">
      <w:pPr>
        <w:pStyle w:val="a8"/>
        <w:ind w:left="108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5E1D3540" wp14:editId="69E59B8C">
            <wp:extent cx="6216650" cy="2990850"/>
            <wp:effectExtent l="0" t="0" r="0" b="0"/>
            <wp:docPr id="158529605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650" cy="2990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00FAF8B" w14:textId="77777777" w:rsidR="00C828F2" w:rsidRDefault="00C828F2" w:rsidP="00C828F2">
      <w:pPr>
        <w:ind w:firstLineChars="0"/>
        <w:rPr>
          <w:rFonts w:hint="eastAsia"/>
        </w:rPr>
      </w:pPr>
      <w:r>
        <w:rPr>
          <w:rFonts w:hint="eastAsia"/>
        </w:rPr>
        <w:t>解决问题：应用于目标检测场景，一个待检测的目标可能有各种形状，用常规的卷积是很难把这些形状信息捕获到的。</w:t>
      </w:r>
    </w:p>
    <w:p w14:paraId="24CE4A1B" w14:textId="77777777" w:rsidR="00C828F2" w:rsidRDefault="00C828F2" w:rsidP="00C828F2">
      <w:pPr>
        <w:ind w:firstLineChars="0"/>
      </w:pPr>
    </w:p>
    <w:p w14:paraId="555ABC9B" w14:textId="71EA4B02" w:rsidR="00C828F2" w:rsidRDefault="00C828F2" w:rsidP="00C828F2">
      <w:pPr>
        <w:ind w:firstLineChars="0"/>
        <w:rPr>
          <w:rFonts w:hint="eastAsia"/>
        </w:rPr>
      </w:pPr>
      <w:r>
        <w:rPr>
          <w:rFonts w:hint="eastAsia"/>
        </w:rPr>
        <w:t>计算方式：</w:t>
      </w:r>
    </w:p>
    <w:p w14:paraId="1643AE16" w14:textId="6D8A68FB" w:rsidR="00C828F2" w:rsidRDefault="00C828F2" w:rsidP="00C828F2">
      <w:pPr>
        <w:ind w:firstLineChars="0"/>
        <w:rPr>
          <w:rFonts w:hint="eastAsia"/>
        </w:rPr>
      </w:pPr>
      <w:r>
        <w:rPr>
          <w:rFonts w:hint="eastAsia"/>
        </w:rPr>
        <w:t>学习采样点的偏移，根据偏移量计算，得到新的特征图。</w:t>
      </w:r>
    </w:p>
    <w:p w14:paraId="13371BB8" w14:textId="01DBA98B" w:rsidR="00C828F2" w:rsidRDefault="00C828F2" w:rsidP="00C828F2">
      <w:pPr>
        <w:ind w:firstLineChars="0"/>
        <w:rPr>
          <w:rFonts w:hint="eastAsia"/>
        </w:rPr>
      </w:pPr>
      <w:r>
        <w:rPr>
          <w:rFonts w:hint="eastAsia"/>
        </w:rPr>
        <w:t>在正常计算卷积过程中，增加一个分支，用来去学习偏移量。首先经过一个卷积层，得到一个偏移特征图，</w:t>
      </w:r>
      <w:r>
        <w:rPr>
          <w:rFonts w:hint="eastAsia"/>
        </w:rPr>
        <w:t>shape</w:t>
      </w:r>
      <w:r>
        <w:rPr>
          <w:rFonts w:hint="eastAsia"/>
        </w:rPr>
        <w:t>和原始特征图是一样的，但是通道是</w:t>
      </w:r>
      <w:r>
        <w:rPr>
          <w:rFonts w:hint="eastAsia"/>
        </w:rPr>
        <w:t>2N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代表原始特征图上的每个点是有</w:t>
      </w:r>
      <w:r>
        <w:rPr>
          <w:rFonts w:hint="eastAsia"/>
        </w:rPr>
        <w:t>2</w:t>
      </w:r>
      <w:r>
        <w:rPr>
          <w:rFonts w:hint="eastAsia"/>
        </w:rPr>
        <w:t>个维度可以移动的，</w:t>
      </w:r>
      <w:r>
        <w:rPr>
          <w:rFonts w:hint="eastAsia"/>
        </w:rPr>
        <w:t>N</w:t>
      </w:r>
      <w:r>
        <w:rPr>
          <w:rFonts w:hint="eastAsia"/>
        </w:rPr>
        <w:t>代表卷积核的尺寸。相当于对每一个卷积核的像素点学习对应输入特征图的偏移量。接着拿到当前卷积核对应的偏移量，映射到原图上进行像素偏移，进行正常卷积得到结果即可。</w:t>
      </w:r>
    </w:p>
    <w:p w14:paraId="5E3D71DB" w14:textId="4472C425" w:rsidR="00C828F2" w:rsidRDefault="00C828F2" w:rsidP="00C828F2">
      <w:pPr>
        <w:ind w:firstLineChars="0"/>
        <w:rPr>
          <w:rFonts w:hint="eastAsia"/>
        </w:rPr>
      </w:pPr>
      <w:r>
        <w:rPr>
          <w:rFonts w:hint="eastAsia"/>
        </w:rPr>
        <w:t>缺点：计算量大，且无法</w:t>
      </w:r>
      <w:r>
        <w:rPr>
          <w:rFonts w:hint="eastAsia"/>
        </w:rPr>
        <w:t>tensorRT</w:t>
      </w:r>
      <w:r>
        <w:rPr>
          <w:rFonts w:hint="eastAsia"/>
        </w:rPr>
        <w:t>加速。</w:t>
      </w:r>
    </w:p>
    <w:p w14:paraId="6CC866D3" w14:textId="7102567A" w:rsidR="00C828F2" w:rsidRDefault="00C828F2" w:rsidP="00C828F2">
      <w:pPr>
        <w:ind w:firstLineChars="0"/>
        <w:rPr>
          <w:rFonts w:hint="eastAsia"/>
        </w:rPr>
      </w:pPr>
      <w:r>
        <w:rPr>
          <w:rFonts w:hint="eastAsia"/>
        </w:rPr>
        <w:t>注意：形变卷积不是对卷积核的形变，而是对卷积核对应的采样点的偏移。</w:t>
      </w:r>
    </w:p>
    <w:p w14:paraId="111E1811" w14:textId="03586409" w:rsidR="00C828F2" w:rsidRDefault="00C828F2" w:rsidP="00C828F2">
      <w:pPr>
        <w:ind w:firstLineChars="0"/>
        <w:rPr>
          <w:rFonts w:hint="eastAsia"/>
        </w:rPr>
      </w:pPr>
      <w:r>
        <w:rPr>
          <w:rFonts w:hint="eastAsia"/>
        </w:rPr>
        <w:t>用途：目标检测应用其模块如：</w:t>
      </w:r>
      <w:r>
        <w:rPr>
          <w:rFonts w:hint="eastAsia"/>
        </w:rPr>
        <w:t>DCN v1</w:t>
      </w:r>
      <w:r>
        <w:rPr>
          <w:rFonts w:hint="eastAsia"/>
        </w:rPr>
        <w:t>，</w:t>
      </w:r>
      <w:r>
        <w:rPr>
          <w:rFonts w:hint="eastAsia"/>
        </w:rPr>
        <w:t>DCN v2</w:t>
      </w:r>
      <w:r>
        <w:rPr>
          <w:rFonts w:hint="eastAsia"/>
        </w:rPr>
        <w:t>。</w:t>
      </w:r>
    </w:p>
    <w:p w14:paraId="4A8DFD92" w14:textId="77777777" w:rsidR="00C828F2" w:rsidRDefault="00C828F2" w:rsidP="00C828F2">
      <w:pPr>
        <w:ind w:firstLineChars="0"/>
        <w:rPr>
          <w:rFonts w:hint="eastAsia"/>
        </w:rPr>
      </w:pPr>
      <w:r>
        <w:rPr>
          <w:rFonts w:hint="eastAsia"/>
        </w:rPr>
        <w:t>具体细节：</w:t>
      </w:r>
    </w:p>
    <w:p w14:paraId="4445A920" w14:textId="77777777" w:rsidR="00C828F2" w:rsidRDefault="00C828F2" w:rsidP="00C828F2">
      <w:pPr>
        <w:ind w:firstLineChars="0"/>
      </w:pPr>
      <w:r>
        <w:rPr>
          <w:rFonts w:hint="eastAsia"/>
        </w:rPr>
        <w:t>offset=18</w:t>
      </w:r>
      <w:r>
        <w:rPr>
          <w:rFonts w:hint="eastAsia"/>
        </w:rPr>
        <w:t>表示九个偏移的</w:t>
      </w:r>
      <w:r>
        <w:rPr>
          <w:rFonts w:hint="eastAsia"/>
        </w:rPr>
        <w:t>x,y</w:t>
      </w:r>
      <w:r>
        <w:rPr>
          <w:rFonts w:hint="eastAsia"/>
        </w:rPr>
        <w:t>值，共</w:t>
      </w:r>
      <w:r>
        <w:rPr>
          <w:rFonts w:hint="eastAsia"/>
        </w:rPr>
        <w:t>18</w:t>
      </w:r>
      <w:r>
        <w:rPr>
          <w:rFonts w:hint="eastAsia"/>
        </w:rPr>
        <w:t>个数</w:t>
      </w:r>
    </w:p>
    <w:p w14:paraId="29D1D0AF" w14:textId="51A1680F" w:rsidR="00C828F2" w:rsidRDefault="00C828F2" w:rsidP="00C828F2">
      <w:pPr>
        <w:ind w:firstLineChars="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2E1171D9" wp14:editId="1C695E3F">
            <wp:extent cx="6169025" cy="2736850"/>
            <wp:effectExtent l="0" t="0" r="3175" b="6350"/>
            <wp:docPr id="131675378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9025" cy="273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032B3DD" w14:textId="766ECE32" w:rsidR="00127353" w:rsidRDefault="00127353" w:rsidP="00127353">
      <w:pPr>
        <w:pStyle w:val="a8"/>
        <w:numPr>
          <w:ilvl w:val="0"/>
          <w:numId w:val="17"/>
        </w:numPr>
        <w:ind w:firstLineChars="0"/>
      </w:pPr>
      <w:r>
        <w:rPr>
          <w:rFonts w:hint="eastAsia"/>
        </w:rPr>
        <w:t>转置卷积</w:t>
      </w:r>
    </w:p>
    <w:p w14:paraId="02D452A3" w14:textId="7E1E5AB2" w:rsidR="00C828F2" w:rsidRDefault="00C828F2" w:rsidP="00C828F2">
      <w:pPr>
        <w:ind w:left="360" w:firstLineChars="0" w:firstLine="0"/>
        <w:rPr>
          <w:rFonts w:hint="eastAsia"/>
        </w:rPr>
      </w:pPr>
      <w:r>
        <w:rPr>
          <w:rFonts w:hint="eastAsia"/>
        </w:rPr>
        <w:t>转置卷积刚刚说了，主要作用就是起到上采样的作用。但转置卷积不是卷积的逆运算（一般卷积操作是不可逆的），它只能恢复到原来的大小（</w:t>
      </w:r>
      <w:r>
        <w:rPr>
          <w:rFonts w:hint="eastAsia"/>
        </w:rPr>
        <w:t>shape</w:t>
      </w:r>
      <w:r>
        <w:rPr>
          <w:rFonts w:hint="eastAsia"/>
        </w:rPr>
        <w:t>）数值与原来不同。</w:t>
      </w:r>
    </w:p>
    <w:p w14:paraId="2672FB7A" w14:textId="77777777" w:rsidR="00C828F2" w:rsidRDefault="00C828F2" w:rsidP="00C828F2">
      <w:pPr>
        <w:ind w:left="360" w:firstLineChars="0" w:firstLine="0"/>
        <w:rPr>
          <w:rFonts w:hint="eastAsia"/>
        </w:rPr>
      </w:pPr>
      <w:r>
        <w:rPr>
          <w:rFonts w:hint="eastAsia"/>
        </w:rPr>
        <w:t>在输入特征图元素间填充</w:t>
      </w:r>
      <w:r>
        <w:rPr>
          <w:rFonts w:hint="eastAsia"/>
        </w:rPr>
        <w:t>s-1</w:t>
      </w:r>
      <w:r>
        <w:rPr>
          <w:rFonts w:hint="eastAsia"/>
        </w:rPr>
        <w:t>行、列</w:t>
      </w:r>
      <w:r>
        <w:rPr>
          <w:rFonts w:hint="eastAsia"/>
        </w:rPr>
        <w:t>0</w:t>
      </w:r>
      <w:r>
        <w:rPr>
          <w:rFonts w:hint="eastAsia"/>
        </w:rPr>
        <w:t>（其中</w:t>
      </w:r>
      <w:r>
        <w:rPr>
          <w:rFonts w:hint="eastAsia"/>
        </w:rPr>
        <w:t>s</w:t>
      </w:r>
      <w:r>
        <w:rPr>
          <w:rFonts w:hint="eastAsia"/>
        </w:rPr>
        <w:t>表示转置卷积的步距）</w:t>
      </w:r>
    </w:p>
    <w:p w14:paraId="24263D02" w14:textId="77777777" w:rsidR="00C828F2" w:rsidRDefault="00C828F2" w:rsidP="00C828F2">
      <w:pPr>
        <w:ind w:left="360" w:firstLineChars="0" w:firstLine="0"/>
        <w:rPr>
          <w:rFonts w:hint="eastAsia"/>
        </w:rPr>
      </w:pPr>
      <w:r>
        <w:rPr>
          <w:rFonts w:hint="eastAsia"/>
        </w:rPr>
        <w:t>在输入特征图四周填充</w:t>
      </w:r>
      <w:r>
        <w:rPr>
          <w:rFonts w:hint="eastAsia"/>
        </w:rPr>
        <w:t>k-p-1</w:t>
      </w:r>
      <w:r>
        <w:rPr>
          <w:rFonts w:hint="eastAsia"/>
        </w:rPr>
        <w:t>行、列</w:t>
      </w:r>
      <w:r>
        <w:rPr>
          <w:rFonts w:hint="eastAsia"/>
        </w:rPr>
        <w:t>0</w:t>
      </w:r>
      <w:r>
        <w:rPr>
          <w:rFonts w:hint="eastAsia"/>
        </w:rPr>
        <w:t>（其中</w:t>
      </w:r>
      <w:r>
        <w:rPr>
          <w:rFonts w:hint="eastAsia"/>
        </w:rPr>
        <w:t>k</w:t>
      </w:r>
      <w:r>
        <w:rPr>
          <w:rFonts w:hint="eastAsia"/>
        </w:rPr>
        <w:t>表示转置卷积的</w:t>
      </w:r>
      <w:r>
        <w:rPr>
          <w:rFonts w:hint="eastAsia"/>
        </w:rPr>
        <w:t>kernel_size</w:t>
      </w:r>
      <w:r>
        <w:rPr>
          <w:rFonts w:hint="eastAsia"/>
        </w:rPr>
        <w:t>大小，</w:t>
      </w:r>
      <w:r>
        <w:rPr>
          <w:rFonts w:hint="eastAsia"/>
        </w:rPr>
        <w:t>p</w:t>
      </w:r>
      <w:r>
        <w:rPr>
          <w:rFonts w:hint="eastAsia"/>
        </w:rPr>
        <w:t>为转置卷积的</w:t>
      </w:r>
      <w:r>
        <w:rPr>
          <w:rFonts w:hint="eastAsia"/>
        </w:rPr>
        <w:t>padding</w:t>
      </w:r>
      <w:r>
        <w:rPr>
          <w:rFonts w:hint="eastAsia"/>
        </w:rPr>
        <w:t>，注意这里的</w:t>
      </w:r>
      <w:r>
        <w:rPr>
          <w:rFonts w:hint="eastAsia"/>
        </w:rPr>
        <w:t>padding</w:t>
      </w:r>
      <w:r>
        <w:rPr>
          <w:rFonts w:hint="eastAsia"/>
        </w:rPr>
        <w:t>和卷积操作中有些不同）</w:t>
      </w:r>
    </w:p>
    <w:p w14:paraId="69FF3D5B" w14:textId="77777777" w:rsidR="00C828F2" w:rsidRDefault="00C828F2" w:rsidP="00C828F2">
      <w:pPr>
        <w:ind w:left="360" w:firstLineChars="0" w:firstLine="0"/>
        <w:rPr>
          <w:rFonts w:hint="eastAsia"/>
        </w:rPr>
      </w:pPr>
      <w:r>
        <w:rPr>
          <w:rFonts w:hint="eastAsia"/>
        </w:rPr>
        <w:t>将卷积核参数上下、左右翻转</w:t>
      </w:r>
    </w:p>
    <w:p w14:paraId="7FE1BEC5" w14:textId="77777777" w:rsidR="00C828F2" w:rsidRDefault="00C828F2" w:rsidP="00C828F2">
      <w:pPr>
        <w:ind w:left="360" w:firstLineChars="0" w:firstLine="0"/>
        <w:rPr>
          <w:rFonts w:hint="eastAsia"/>
        </w:rPr>
      </w:pPr>
      <w:r>
        <w:rPr>
          <w:rFonts w:hint="eastAsia"/>
        </w:rPr>
        <w:t>做正常卷积运算（填充</w:t>
      </w:r>
      <w:r>
        <w:rPr>
          <w:rFonts w:hint="eastAsia"/>
        </w:rPr>
        <w:t>0</w:t>
      </w:r>
      <w:r>
        <w:rPr>
          <w:rFonts w:hint="eastAsia"/>
        </w:rPr>
        <w:t>，步距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12608F4B" w14:textId="5F9A3BB2" w:rsidR="00C828F2" w:rsidRPr="003E1ADB" w:rsidRDefault="00C828F2" w:rsidP="00C828F2">
      <w:pPr>
        <w:ind w:left="360" w:firstLineChars="0" w:firstLine="0"/>
      </w:pPr>
      <w:r>
        <w:rPr>
          <w:noProof/>
        </w:rPr>
        <w:drawing>
          <wp:inline distT="0" distB="0" distL="0" distR="0" wp14:anchorId="55058DF3" wp14:editId="14F8B16D">
            <wp:extent cx="6124575" cy="2393950"/>
            <wp:effectExtent l="0" t="0" r="9525" b="6350"/>
            <wp:docPr id="30814970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2393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99E20EC" w14:textId="50047D6D" w:rsidR="00C828F2" w:rsidRDefault="00C828F2" w:rsidP="00C828F2">
      <w:pPr>
        <w:ind w:left="360" w:firstLineChars="0" w:firstLine="0"/>
      </w:pPr>
      <w:r>
        <w:rPr>
          <w:noProof/>
        </w:rPr>
        <w:drawing>
          <wp:inline distT="0" distB="0" distL="0" distR="0" wp14:anchorId="574CAC11" wp14:editId="3125A0BA">
            <wp:extent cx="5274310" cy="1061085"/>
            <wp:effectExtent l="0" t="0" r="2540" b="5715"/>
            <wp:docPr id="8425824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2582427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61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64BF1" w14:textId="01607C84" w:rsidR="00C828F2" w:rsidRDefault="00C828F2" w:rsidP="00C828F2">
      <w:pPr>
        <w:ind w:left="360" w:firstLineChars="0" w:firstLine="0"/>
      </w:pPr>
      <w:r>
        <w:rPr>
          <w:noProof/>
        </w:rPr>
        <w:lastRenderedPageBreak/>
        <w:drawing>
          <wp:inline distT="0" distB="0" distL="0" distR="0" wp14:anchorId="16A9E22D" wp14:editId="2FA94EE3">
            <wp:extent cx="5683250" cy="2298700"/>
            <wp:effectExtent l="0" t="0" r="0" b="6350"/>
            <wp:docPr id="90363463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0" cy="2298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D2F3A63" w14:textId="68CE2CC8" w:rsidR="00C828F2" w:rsidRDefault="00C828F2" w:rsidP="00C828F2">
      <w:pPr>
        <w:ind w:left="36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621A1F77" wp14:editId="76659F9D">
            <wp:extent cx="5314950" cy="1993900"/>
            <wp:effectExtent l="0" t="0" r="0" b="6350"/>
            <wp:docPr id="1386425126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1993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367A23A" w14:textId="27354E3A" w:rsidR="00C828F2" w:rsidRDefault="00C828F2" w:rsidP="00C828F2">
      <w:pPr>
        <w:ind w:left="360" w:firstLineChars="0" w:firstLine="0"/>
        <w:rPr>
          <w:rFonts w:ascii="Arial" w:hAnsi="Arial"/>
          <w:color w:val="4D4D4D"/>
          <w:shd w:val="clear" w:color="auto" w:fill="FFFFFF"/>
        </w:rPr>
      </w:pPr>
      <w:r>
        <w:rPr>
          <w:rFonts w:hint="eastAsia"/>
        </w:rPr>
        <w:t>链接：</w:t>
      </w:r>
    </w:p>
    <w:p w14:paraId="1D971E43" w14:textId="24ED492E" w:rsidR="00C828F2" w:rsidRDefault="00C828F2" w:rsidP="00C828F2">
      <w:pPr>
        <w:ind w:left="360" w:firstLineChars="0" w:firstLine="0"/>
      </w:pPr>
      <w:hyperlink r:id="rId50" w:history="1">
        <w:r w:rsidRPr="00932FF4">
          <w:rPr>
            <w:rStyle w:val="afd"/>
            <w:rFonts w:hint="eastAsia"/>
          </w:rPr>
          <w:t>https://blog.csdn.net/echoliuy/article/details/130707080</w:t>
        </w:r>
      </w:hyperlink>
    </w:p>
    <w:p w14:paraId="1D424E25" w14:textId="0553E254" w:rsidR="00C828F2" w:rsidRPr="00C828F2" w:rsidRDefault="00C828F2" w:rsidP="00C828F2">
      <w:pPr>
        <w:ind w:left="360" w:firstLineChars="0" w:firstLine="0"/>
        <w:rPr>
          <w:rFonts w:hint="eastAsia"/>
        </w:rPr>
      </w:pPr>
      <w:r w:rsidRPr="00C828F2">
        <w:t>https://blog.csdn.net/yohnyang/article/details/129237840</w:t>
      </w:r>
    </w:p>
    <w:sectPr w:rsidR="00C828F2" w:rsidRPr="00C828F2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9C46A07" w14:textId="77777777" w:rsidR="000A4429" w:rsidRDefault="000A4429" w:rsidP="00967B9A">
      <w:pPr>
        <w:ind w:left="480" w:firstLine="480"/>
      </w:pPr>
      <w:r>
        <w:separator/>
      </w:r>
    </w:p>
  </w:endnote>
  <w:endnote w:type="continuationSeparator" w:id="0">
    <w:p w14:paraId="4EA9389B" w14:textId="77777777" w:rsidR="000A4429" w:rsidRDefault="000A4429" w:rsidP="00967B9A">
      <w:pPr>
        <w:ind w:left="480"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90EA488" w14:textId="77777777" w:rsidR="0052294F" w:rsidRDefault="0052294F">
    <w:pPr>
      <w:pStyle w:val="a6"/>
      <w:ind w:left="48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0ECE2A0" w14:textId="77777777" w:rsidR="0052294F" w:rsidRDefault="0052294F">
    <w:pPr>
      <w:pStyle w:val="a6"/>
      <w:ind w:left="480"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52D011C" w14:textId="77777777" w:rsidR="0052294F" w:rsidRDefault="0052294F">
    <w:pPr>
      <w:pStyle w:val="a6"/>
      <w:ind w:left="48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63B22E0" w14:textId="77777777" w:rsidR="000A4429" w:rsidRDefault="000A4429" w:rsidP="00967B9A">
      <w:pPr>
        <w:ind w:left="480" w:firstLine="480"/>
      </w:pPr>
      <w:r>
        <w:separator/>
      </w:r>
    </w:p>
  </w:footnote>
  <w:footnote w:type="continuationSeparator" w:id="0">
    <w:p w14:paraId="6927E2FA" w14:textId="77777777" w:rsidR="000A4429" w:rsidRDefault="000A4429" w:rsidP="00967B9A">
      <w:pPr>
        <w:ind w:left="480"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8973DD" w14:textId="77777777" w:rsidR="0052294F" w:rsidRDefault="0052294F">
    <w:pPr>
      <w:pStyle w:val="a4"/>
      <w:ind w:left="480"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60C097E" w14:textId="77777777" w:rsidR="0052294F" w:rsidRDefault="0052294F">
    <w:pPr>
      <w:pStyle w:val="a4"/>
      <w:ind w:left="480"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94613B4" w14:textId="77777777" w:rsidR="0052294F" w:rsidRDefault="0052294F">
    <w:pPr>
      <w:pStyle w:val="a4"/>
      <w:ind w:left="480"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5C5C8C"/>
    <w:multiLevelType w:val="hybridMultilevel"/>
    <w:tmpl w:val="C09E1574"/>
    <w:lvl w:ilvl="0" w:tplc="D498887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abstractNum w:abstractNumId="1" w15:restartNumberingAfterBreak="0">
    <w:nsid w:val="07172D50"/>
    <w:multiLevelType w:val="hybridMultilevel"/>
    <w:tmpl w:val="DC66B63C"/>
    <w:lvl w:ilvl="0" w:tplc="8BACD3B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abstractNum w:abstractNumId="2" w15:restartNumberingAfterBreak="0">
    <w:nsid w:val="0D7C77DA"/>
    <w:multiLevelType w:val="hybridMultilevel"/>
    <w:tmpl w:val="F4A2A37C"/>
    <w:lvl w:ilvl="0" w:tplc="E51C24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124D4235"/>
    <w:multiLevelType w:val="hybridMultilevel"/>
    <w:tmpl w:val="27425EBA"/>
    <w:lvl w:ilvl="0" w:tplc="36A8439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abstractNum w:abstractNumId="4" w15:restartNumberingAfterBreak="0">
    <w:nsid w:val="18E53A00"/>
    <w:multiLevelType w:val="hybridMultilevel"/>
    <w:tmpl w:val="4E14D85C"/>
    <w:lvl w:ilvl="0" w:tplc="FBCA38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1E2D4A3B"/>
    <w:multiLevelType w:val="hybridMultilevel"/>
    <w:tmpl w:val="A34C3A8A"/>
    <w:lvl w:ilvl="0" w:tplc="0666E2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20A21A8E"/>
    <w:multiLevelType w:val="hybridMultilevel"/>
    <w:tmpl w:val="D75EC53C"/>
    <w:lvl w:ilvl="0" w:tplc="9D88D5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289D5905"/>
    <w:multiLevelType w:val="hybridMultilevel"/>
    <w:tmpl w:val="6D025912"/>
    <w:lvl w:ilvl="0" w:tplc="2FAE8C2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abstractNum w:abstractNumId="8" w15:restartNumberingAfterBreak="0">
    <w:nsid w:val="31501285"/>
    <w:multiLevelType w:val="hybridMultilevel"/>
    <w:tmpl w:val="DAC0BA62"/>
    <w:lvl w:ilvl="0" w:tplc="C58E78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48330E41"/>
    <w:multiLevelType w:val="hybridMultilevel"/>
    <w:tmpl w:val="AC746948"/>
    <w:lvl w:ilvl="0" w:tplc="C08899E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abstractNum w:abstractNumId="10" w15:restartNumberingAfterBreak="0">
    <w:nsid w:val="5308124D"/>
    <w:multiLevelType w:val="hybridMultilevel"/>
    <w:tmpl w:val="5060E3C8"/>
    <w:lvl w:ilvl="0" w:tplc="220215A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abstractNum w:abstractNumId="11" w15:restartNumberingAfterBreak="0">
    <w:nsid w:val="56A41930"/>
    <w:multiLevelType w:val="hybridMultilevel"/>
    <w:tmpl w:val="6F64C7D2"/>
    <w:lvl w:ilvl="0" w:tplc="92ECF11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2" w15:restartNumberingAfterBreak="0">
    <w:nsid w:val="5A48383F"/>
    <w:multiLevelType w:val="hybridMultilevel"/>
    <w:tmpl w:val="78C0BCE2"/>
    <w:lvl w:ilvl="0" w:tplc="51F482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67673610"/>
    <w:multiLevelType w:val="multilevel"/>
    <w:tmpl w:val="4D169896"/>
    <w:lvl w:ilvl="0">
      <w:start w:val="1"/>
      <w:numFmt w:val="none"/>
      <w:pStyle w:val="1"/>
      <w:lvlText w:val=""/>
      <w:lvlJc w:val="center"/>
      <w:pPr>
        <w:ind w:left="425" w:hanging="137"/>
      </w:pPr>
      <w:rPr>
        <w:rFonts w:hint="eastAsia"/>
      </w:rPr>
    </w:lvl>
    <w:lvl w:ilvl="1">
      <w:start w:val="1"/>
      <w:numFmt w:val="decimal"/>
      <w:pStyle w:val="2"/>
      <w:lvlText w:val="第%2章"/>
      <w:lvlJc w:val="center"/>
      <w:pPr>
        <w:ind w:left="992" w:hanging="567"/>
      </w:pPr>
      <w:rPr>
        <w:rFonts w:hint="eastAsia"/>
      </w:rPr>
    </w:lvl>
    <w:lvl w:ilvl="2">
      <w:start w:val="1"/>
      <w:numFmt w:val="decimal"/>
      <w:pStyle w:val="3"/>
      <w:lvlText w:val="%2.%3"/>
      <w:lvlJc w:val="left"/>
      <w:pPr>
        <w:ind w:left="1418" w:hanging="567"/>
      </w:pPr>
    </w:lvl>
    <w:lvl w:ilvl="3">
      <w:start w:val="1"/>
      <w:numFmt w:val="decimal"/>
      <w:pStyle w:val="4"/>
      <w:lvlText w:val="%1%2.%3.%4"/>
      <w:lvlJc w:val="left"/>
      <w:pPr>
        <w:ind w:left="1984" w:hanging="708"/>
      </w:pPr>
    </w:lvl>
    <w:lvl w:ilvl="4">
      <w:start w:val="1"/>
      <w:numFmt w:val="decimal"/>
      <w:pStyle w:val="5"/>
      <w:isLgl/>
      <w:lvlText w:val="%1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4" w15:restartNumberingAfterBreak="0">
    <w:nsid w:val="6B3F166C"/>
    <w:multiLevelType w:val="hybridMultilevel"/>
    <w:tmpl w:val="BD726592"/>
    <w:lvl w:ilvl="0" w:tplc="82289DCA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abstractNum w:abstractNumId="15" w15:restartNumberingAfterBreak="0">
    <w:nsid w:val="6CA66142"/>
    <w:multiLevelType w:val="hybridMultilevel"/>
    <w:tmpl w:val="4D94B722"/>
    <w:lvl w:ilvl="0" w:tplc="0D502A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6" w15:restartNumberingAfterBreak="0">
    <w:nsid w:val="713B3861"/>
    <w:multiLevelType w:val="hybridMultilevel"/>
    <w:tmpl w:val="EB7800E0"/>
    <w:lvl w:ilvl="0" w:tplc="A678C6E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num w:numId="1" w16cid:durableId="1005866071">
    <w:abstractNumId w:val="13"/>
  </w:num>
  <w:num w:numId="2" w16cid:durableId="1348756910">
    <w:abstractNumId w:val="15"/>
  </w:num>
  <w:num w:numId="3" w16cid:durableId="2040624993">
    <w:abstractNumId w:val="5"/>
  </w:num>
  <w:num w:numId="4" w16cid:durableId="1816950725">
    <w:abstractNumId w:val="10"/>
  </w:num>
  <w:num w:numId="5" w16cid:durableId="941961140">
    <w:abstractNumId w:val="16"/>
  </w:num>
  <w:num w:numId="6" w16cid:durableId="1479225250">
    <w:abstractNumId w:val="12"/>
  </w:num>
  <w:num w:numId="7" w16cid:durableId="1776484818">
    <w:abstractNumId w:val="4"/>
  </w:num>
  <w:num w:numId="8" w16cid:durableId="1551381607">
    <w:abstractNumId w:val="3"/>
  </w:num>
  <w:num w:numId="9" w16cid:durableId="937760553">
    <w:abstractNumId w:val="1"/>
  </w:num>
  <w:num w:numId="10" w16cid:durableId="1018041380">
    <w:abstractNumId w:val="6"/>
  </w:num>
  <w:num w:numId="11" w16cid:durableId="932781143">
    <w:abstractNumId w:val="9"/>
  </w:num>
  <w:num w:numId="12" w16cid:durableId="1020203404">
    <w:abstractNumId w:val="8"/>
  </w:num>
  <w:num w:numId="13" w16cid:durableId="984047157">
    <w:abstractNumId w:val="2"/>
  </w:num>
  <w:num w:numId="14" w16cid:durableId="974945911">
    <w:abstractNumId w:val="0"/>
  </w:num>
  <w:num w:numId="15" w16cid:durableId="1875459874">
    <w:abstractNumId w:val="11"/>
  </w:num>
  <w:num w:numId="16" w16cid:durableId="42143402">
    <w:abstractNumId w:val="14"/>
  </w:num>
  <w:num w:numId="17" w16cid:durableId="1683700820">
    <w:abstractNumId w:val="7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4CE6"/>
    <w:rsid w:val="000013D3"/>
    <w:rsid w:val="00001A54"/>
    <w:rsid w:val="00001C33"/>
    <w:rsid w:val="00002692"/>
    <w:rsid w:val="00003D1A"/>
    <w:rsid w:val="00003FF7"/>
    <w:rsid w:val="00005445"/>
    <w:rsid w:val="00005996"/>
    <w:rsid w:val="00005F00"/>
    <w:rsid w:val="00006BA2"/>
    <w:rsid w:val="000073B3"/>
    <w:rsid w:val="000103CD"/>
    <w:rsid w:val="00010914"/>
    <w:rsid w:val="00011BDB"/>
    <w:rsid w:val="0001319D"/>
    <w:rsid w:val="0001441B"/>
    <w:rsid w:val="00014AAA"/>
    <w:rsid w:val="00015007"/>
    <w:rsid w:val="000159C8"/>
    <w:rsid w:val="00015BE3"/>
    <w:rsid w:val="00015E22"/>
    <w:rsid w:val="00016585"/>
    <w:rsid w:val="00016A77"/>
    <w:rsid w:val="00016D60"/>
    <w:rsid w:val="000172D2"/>
    <w:rsid w:val="00017344"/>
    <w:rsid w:val="00017603"/>
    <w:rsid w:val="00017B25"/>
    <w:rsid w:val="00017BED"/>
    <w:rsid w:val="00020358"/>
    <w:rsid w:val="000208A0"/>
    <w:rsid w:val="00020A41"/>
    <w:rsid w:val="0002151E"/>
    <w:rsid w:val="00021E15"/>
    <w:rsid w:val="00021F3F"/>
    <w:rsid w:val="00022A7C"/>
    <w:rsid w:val="00022B75"/>
    <w:rsid w:val="00022C42"/>
    <w:rsid w:val="000236EF"/>
    <w:rsid w:val="00023833"/>
    <w:rsid w:val="00023928"/>
    <w:rsid w:val="000246A9"/>
    <w:rsid w:val="00024C5A"/>
    <w:rsid w:val="00024C97"/>
    <w:rsid w:val="00024FEB"/>
    <w:rsid w:val="000255C5"/>
    <w:rsid w:val="000263BB"/>
    <w:rsid w:val="00027415"/>
    <w:rsid w:val="0002750D"/>
    <w:rsid w:val="000305A7"/>
    <w:rsid w:val="00030D98"/>
    <w:rsid w:val="00031CB1"/>
    <w:rsid w:val="00031EF9"/>
    <w:rsid w:val="00032435"/>
    <w:rsid w:val="00032F03"/>
    <w:rsid w:val="00033721"/>
    <w:rsid w:val="000337DE"/>
    <w:rsid w:val="00033A5C"/>
    <w:rsid w:val="00033BE0"/>
    <w:rsid w:val="00034257"/>
    <w:rsid w:val="00034991"/>
    <w:rsid w:val="00034F4C"/>
    <w:rsid w:val="000364C9"/>
    <w:rsid w:val="00036BE0"/>
    <w:rsid w:val="00036C0B"/>
    <w:rsid w:val="000372B9"/>
    <w:rsid w:val="0003739F"/>
    <w:rsid w:val="000377B1"/>
    <w:rsid w:val="00037D89"/>
    <w:rsid w:val="00040080"/>
    <w:rsid w:val="000401F5"/>
    <w:rsid w:val="0004046E"/>
    <w:rsid w:val="00040513"/>
    <w:rsid w:val="00040610"/>
    <w:rsid w:val="000409ED"/>
    <w:rsid w:val="000413C5"/>
    <w:rsid w:val="00041401"/>
    <w:rsid w:val="00041E27"/>
    <w:rsid w:val="0004295D"/>
    <w:rsid w:val="00042A0E"/>
    <w:rsid w:val="00042A98"/>
    <w:rsid w:val="00042FB3"/>
    <w:rsid w:val="00042FB9"/>
    <w:rsid w:val="0004317D"/>
    <w:rsid w:val="00044603"/>
    <w:rsid w:val="00044845"/>
    <w:rsid w:val="00044FBE"/>
    <w:rsid w:val="000451EE"/>
    <w:rsid w:val="00045AE1"/>
    <w:rsid w:val="00045FEB"/>
    <w:rsid w:val="00046440"/>
    <w:rsid w:val="00046920"/>
    <w:rsid w:val="0005008A"/>
    <w:rsid w:val="0005019C"/>
    <w:rsid w:val="00050A16"/>
    <w:rsid w:val="00050C22"/>
    <w:rsid w:val="000510DA"/>
    <w:rsid w:val="00051128"/>
    <w:rsid w:val="00051BF1"/>
    <w:rsid w:val="00051C91"/>
    <w:rsid w:val="00051E8C"/>
    <w:rsid w:val="000523E5"/>
    <w:rsid w:val="0005279D"/>
    <w:rsid w:val="00052BC5"/>
    <w:rsid w:val="00052CB9"/>
    <w:rsid w:val="00052D6E"/>
    <w:rsid w:val="00052E74"/>
    <w:rsid w:val="00052F31"/>
    <w:rsid w:val="00053C01"/>
    <w:rsid w:val="00053F74"/>
    <w:rsid w:val="00053FA9"/>
    <w:rsid w:val="00054503"/>
    <w:rsid w:val="00054573"/>
    <w:rsid w:val="00054CE8"/>
    <w:rsid w:val="00055E9A"/>
    <w:rsid w:val="00056D58"/>
    <w:rsid w:val="00056ED1"/>
    <w:rsid w:val="00056F8F"/>
    <w:rsid w:val="00057117"/>
    <w:rsid w:val="0005712D"/>
    <w:rsid w:val="0005735A"/>
    <w:rsid w:val="0005740A"/>
    <w:rsid w:val="00057428"/>
    <w:rsid w:val="0005757B"/>
    <w:rsid w:val="00057930"/>
    <w:rsid w:val="00057BD4"/>
    <w:rsid w:val="0006001D"/>
    <w:rsid w:val="000605B6"/>
    <w:rsid w:val="00060674"/>
    <w:rsid w:val="00060909"/>
    <w:rsid w:val="00060E85"/>
    <w:rsid w:val="00061184"/>
    <w:rsid w:val="00061523"/>
    <w:rsid w:val="00062057"/>
    <w:rsid w:val="000628F6"/>
    <w:rsid w:val="0006300D"/>
    <w:rsid w:val="00063103"/>
    <w:rsid w:val="00063F3D"/>
    <w:rsid w:val="00063F4D"/>
    <w:rsid w:val="000641BB"/>
    <w:rsid w:val="00064DC5"/>
    <w:rsid w:val="00064EED"/>
    <w:rsid w:val="00064FE6"/>
    <w:rsid w:val="000651DD"/>
    <w:rsid w:val="000657CD"/>
    <w:rsid w:val="00065FEA"/>
    <w:rsid w:val="00066A03"/>
    <w:rsid w:val="00066F7D"/>
    <w:rsid w:val="000670DC"/>
    <w:rsid w:val="000670FD"/>
    <w:rsid w:val="0006727A"/>
    <w:rsid w:val="000704F9"/>
    <w:rsid w:val="00070F04"/>
    <w:rsid w:val="000711B3"/>
    <w:rsid w:val="000714FB"/>
    <w:rsid w:val="00072474"/>
    <w:rsid w:val="00072CD6"/>
    <w:rsid w:val="0007348E"/>
    <w:rsid w:val="00073685"/>
    <w:rsid w:val="00073955"/>
    <w:rsid w:val="00074471"/>
    <w:rsid w:val="00074609"/>
    <w:rsid w:val="00074935"/>
    <w:rsid w:val="000750EF"/>
    <w:rsid w:val="000756BB"/>
    <w:rsid w:val="00075B37"/>
    <w:rsid w:val="000765CC"/>
    <w:rsid w:val="000766DE"/>
    <w:rsid w:val="00076714"/>
    <w:rsid w:val="0007691F"/>
    <w:rsid w:val="00076B49"/>
    <w:rsid w:val="000772D5"/>
    <w:rsid w:val="000802EB"/>
    <w:rsid w:val="0008049B"/>
    <w:rsid w:val="00080BB6"/>
    <w:rsid w:val="00080DB5"/>
    <w:rsid w:val="00081789"/>
    <w:rsid w:val="000817E6"/>
    <w:rsid w:val="00081AD9"/>
    <w:rsid w:val="00081BC4"/>
    <w:rsid w:val="0008248D"/>
    <w:rsid w:val="000825E4"/>
    <w:rsid w:val="00082B87"/>
    <w:rsid w:val="00083059"/>
    <w:rsid w:val="0008355F"/>
    <w:rsid w:val="00083856"/>
    <w:rsid w:val="00083A11"/>
    <w:rsid w:val="00083C8E"/>
    <w:rsid w:val="00083E90"/>
    <w:rsid w:val="00084088"/>
    <w:rsid w:val="0008480B"/>
    <w:rsid w:val="0008498A"/>
    <w:rsid w:val="00085569"/>
    <w:rsid w:val="000858CF"/>
    <w:rsid w:val="00085BA7"/>
    <w:rsid w:val="00086510"/>
    <w:rsid w:val="000866CA"/>
    <w:rsid w:val="00086A37"/>
    <w:rsid w:val="00086C65"/>
    <w:rsid w:val="0008720B"/>
    <w:rsid w:val="00087279"/>
    <w:rsid w:val="00087E85"/>
    <w:rsid w:val="00087F8D"/>
    <w:rsid w:val="000901BB"/>
    <w:rsid w:val="0009021D"/>
    <w:rsid w:val="0009060A"/>
    <w:rsid w:val="0009082C"/>
    <w:rsid w:val="0009092F"/>
    <w:rsid w:val="00091345"/>
    <w:rsid w:val="000934C0"/>
    <w:rsid w:val="00094433"/>
    <w:rsid w:val="00094A5F"/>
    <w:rsid w:val="00094BD7"/>
    <w:rsid w:val="0009501E"/>
    <w:rsid w:val="00095AF6"/>
    <w:rsid w:val="00096598"/>
    <w:rsid w:val="000970BA"/>
    <w:rsid w:val="000971F5"/>
    <w:rsid w:val="00097419"/>
    <w:rsid w:val="000975E1"/>
    <w:rsid w:val="00097D34"/>
    <w:rsid w:val="000A02E8"/>
    <w:rsid w:val="000A1358"/>
    <w:rsid w:val="000A1580"/>
    <w:rsid w:val="000A1A4B"/>
    <w:rsid w:val="000A1EAE"/>
    <w:rsid w:val="000A230F"/>
    <w:rsid w:val="000A2463"/>
    <w:rsid w:val="000A268A"/>
    <w:rsid w:val="000A2F64"/>
    <w:rsid w:val="000A36EE"/>
    <w:rsid w:val="000A4429"/>
    <w:rsid w:val="000A467D"/>
    <w:rsid w:val="000A59B1"/>
    <w:rsid w:val="000A5A7E"/>
    <w:rsid w:val="000A5D20"/>
    <w:rsid w:val="000A68FC"/>
    <w:rsid w:val="000A6955"/>
    <w:rsid w:val="000A712A"/>
    <w:rsid w:val="000A7BF8"/>
    <w:rsid w:val="000A7F1A"/>
    <w:rsid w:val="000B08E9"/>
    <w:rsid w:val="000B0DD0"/>
    <w:rsid w:val="000B11BE"/>
    <w:rsid w:val="000B1473"/>
    <w:rsid w:val="000B267D"/>
    <w:rsid w:val="000B27E0"/>
    <w:rsid w:val="000B2859"/>
    <w:rsid w:val="000B2D02"/>
    <w:rsid w:val="000B43AD"/>
    <w:rsid w:val="000B49CD"/>
    <w:rsid w:val="000B4CA7"/>
    <w:rsid w:val="000B4D18"/>
    <w:rsid w:val="000B4EB9"/>
    <w:rsid w:val="000B5A51"/>
    <w:rsid w:val="000B6C13"/>
    <w:rsid w:val="000B6FCF"/>
    <w:rsid w:val="000B7FF6"/>
    <w:rsid w:val="000C1C68"/>
    <w:rsid w:val="000C1CB4"/>
    <w:rsid w:val="000C2323"/>
    <w:rsid w:val="000C24BD"/>
    <w:rsid w:val="000C273C"/>
    <w:rsid w:val="000C379F"/>
    <w:rsid w:val="000C3A13"/>
    <w:rsid w:val="000C436A"/>
    <w:rsid w:val="000C4403"/>
    <w:rsid w:val="000C59A4"/>
    <w:rsid w:val="000C5E4C"/>
    <w:rsid w:val="000C6E81"/>
    <w:rsid w:val="000C7FBD"/>
    <w:rsid w:val="000D01A4"/>
    <w:rsid w:val="000D06F1"/>
    <w:rsid w:val="000D0A75"/>
    <w:rsid w:val="000D1520"/>
    <w:rsid w:val="000D1FBC"/>
    <w:rsid w:val="000D2A7D"/>
    <w:rsid w:val="000D2A93"/>
    <w:rsid w:val="000D2C7E"/>
    <w:rsid w:val="000D36CB"/>
    <w:rsid w:val="000D428E"/>
    <w:rsid w:val="000D4E33"/>
    <w:rsid w:val="000D4E66"/>
    <w:rsid w:val="000D50E7"/>
    <w:rsid w:val="000D5D18"/>
    <w:rsid w:val="000D60EF"/>
    <w:rsid w:val="000D640C"/>
    <w:rsid w:val="000D689A"/>
    <w:rsid w:val="000E0073"/>
    <w:rsid w:val="000E009E"/>
    <w:rsid w:val="000E01B4"/>
    <w:rsid w:val="000E072B"/>
    <w:rsid w:val="000E0E17"/>
    <w:rsid w:val="000E1362"/>
    <w:rsid w:val="000E14B3"/>
    <w:rsid w:val="000E172B"/>
    <w:rsid w:val="000E278D"/>
    <w:rsid w:val="000E2975"/>
    <w:rsid w:val="000E2E53"/>
    <w:rsid w:val="000E3799"/>
    <w:rsid w:val="000E37D5"/>
    <w:rsid w:val="000E471A"/>
    <w:rsid w:val="000E4BB9"/>
    <w:rsid w:val="000E4DC0"/>
    <w:rsid w:val="000E55FC"/>
    <w:rsid w:val="000E5E12"/>
    <w:rsid w:val="000E61CE"/>
    <w:rsid w:val="000E6495"/>
    <w:rsid w:val="000E67AB"/>
    <w:rsid w:val="000E6AC4"/>
    <w:rsid w:val="000E73EB"/>
    <w:rsid w:val="000E7AC7"/>
    <w:rsid w:val="000F0763"/>
    <w:rsid w:val="000F1199"/>
    <w:rsid w:val="000F15A2"/>
    <w:rsid w:val="000F1AF3"/>
    <w:rsid w:val="000F1B76"/>
    <w:rsid w:val="000F3F34"/>
    <w:rsid w:val="000F4155"/>
    <w:rsid w:val="000F45B0"/>
    <w:rsid w:val="000F48BC"/>
    <w:rsid w:val="000F4C16"/>
    <w:rsid w:val="000F4D98"/>
    <w:rsid w:val="000F4E2D"/>
    <w:rsid w:val="000F7CB7"/>
    <w:rsid w:val="000F7D2A"/>
    <w:rsid w:val="001000B1"/>
    <w:rsid w:val="00100418"/>
    <w:rsid w:val="00100BB4"/>
    <w:rsid w:val="00100E6A"/>
    <w:rsid w:val="0010134C"/>
    <w:rsid w:val="00101B88"/>
    <w:rsid w:val="00101CC5"/>
    <w:rsid w:val="00101F66"/>
    <w:rsid w:val="001029C8"/>
    <w:rsid w:val="00102A88"/>
    <w:rsid w:val="00103AD9"/>
    <w:rsid w:val="00103D73"/>
    <w:rsid w:val="001046B9"/>
    <w:rsid w:val="00105146"/>
    <w:rsid w:val="001054EC"/>
    <w:rsid w:val="00105CFB"/>
    <w:rsid w:val="001061C7"/>
    <w:rsid w:val="001061F5"/>
    <w:rsid w:val="00106597"/>
    <w:rsid w:val="00106AD1"/>
    <w:rsid w:val="00106CC6"/>
    <w:rsid w:val="00107690"/>
    <w:rsid w:val="0010794C"/>
    <w:rsid w:val="00107EA5"/>
    <w:rsid w:val="00107F0B"/>
    <w:rsid w:val="00107F6B"/>
    <w:rsid w:val="00110775"/>
    <w:rsid w:val="001109BA"/>
    <w:rsid w:val="00110C79"/>
    <w:rsid w:val="00111EFD"/>
    <w:rsid w:val="00112400"/>
    <w:rsid w:val="00112667"/>
    <w:rsid w:val="00112880"/>
    <w:rsid w:val="00113183"/>
    <w:rsid w:val="00113977"/>
    <w:rsid w:val="0011442D"/>
    <w:rsid w:val="00114768"/>
    <w:rsid w:val="001148AC"/>
    <w:rsid w:val="00114938"/>
    <w:rsid w:val="00114CC2"/>
    <w:rsid w:val="00114CEF"/>
    <w:rsid w:val="00114E9A"/>
    <w:rsid w:val="001151BE"/>
    <w:rsid w:val="00116C14"/>
    <w:rsid w:val="00116DA8"/>
    <w:rsid w:val="0011743A"/>
    <w:rsid w:val="00117575"/>
    <w:rsid w:val="00117E4B"/>
    <w:rsid w:val="001209B8"/>
    <w:rsid w:val="00120BF8"/>
    <w:rsid w:val="00121B44"/>
    <w:rsid w:val="00121D54"/>
    <w:rsid w:val="001226B3"/>
    <w:rsid w:val="00122C94"/>
    <w:rsid w:val="00123A92"/>
    <w:rsid w:val="00123BB7"/>
    <w:rsid w:val="00124D0D"/>
    <w:rsid w:val="00125447"/>
    <w:rsid w:val="001266A5"/>
    <w:rsid w:val="00127353"/>
    <w:rsid w:val="001275D2"/>
    <w:rsid w:val="0012779B"/>
    <w:rsid w:val="00127949"/>
    <w:rsid w:val="00130AAB"/>
    <w:rsid w:val="00130C55"/>
    <w:rsid w:val="00130E12"/>
    <w:rsid w:val="00131055"/>
    <w:rsid w:val="00131BC7"/>
    <w:rsid w:val="00132158"/>
    <w:rsid w:val="00132209"/>
    <w:rsid w:val="001329CA"/>
    <w:rsid w:val="00132D24"/>
    <w:rsid w:val="00133295"/>
    <w:rsid w:val="001334A5"/>
    <w:rsid w:val="001348E0"/>
    <w:rsid w:val="00134CD6"/>
    <w:rsid w:val="00135451"/>
    <w:rsid w:val="00136341"/>
    <w:rsid w:val="00136951"/>
    <w:rsid w:val="00136AFC"/>
    <w:rsid w:val="00137722"/>
    <w:rsid w:val="001379A8"/>
    <w:rsid w:val="00137F6D"/>
    <w:rsid w:val="001400D2"/>
    <w:rsid w:val="00140524"/>
    <w:rsid w:val="0014067E"/>
    <w:rsid w:val="00140D63"/>
    <w:rsid w:val="00140FCB"/>
    <w:rsid w:val="001419DA"/>
    <w:rsid w:val="00141E60"/>
    <w:rsid w:val="00142140"/>
    <w:rsid w:val="00142440"/>
    <w:rsid w:val="001425CF"/>
    <w:rsid w:val="0014260C"/>
    <w:rsid w:val="00142BE2"/>
    <w:rsid w:val="001430B8"/>
    <w:rsid w:val="0014326D"/>
    <w:rsid w:val="001435D7"/>
    <w:rsid w:val="00143BB7"/>
    <w:rsid w:val="0014400A"/>
    <w:rsid w:val="00144A9D"/>
    <w:rsid w:val="00144F43"/>
    <w:rsid w:val="00145FE3"/>
    <w:rsid w:val="001469E6"/>
    <w:rsid w:val="00146ADD"/>
    <w:rsid w:val="00146ED0"/>
    <w:rsid w:val="001473C0"/>
    <w:rsid w:val="00147EAE"/>
    <w:rsid w:val="001504D8"/>
    <w:rsid w:val="0015124A"/>
    <w:rsid w:val="00151496"/>
    <w:rsid w:val="00151652"/>
    <w:rsid w:val="00151EDD"/>
    <w:rsid w:val="0015250F"/>
    <w:rsid w:val="00153A02"/>
    <w:rsid w:val="001541C9"/>
    <w:rsid w:val="001543FA"/>
    <w:rsid w:val="0015474C"/>
    <w:rsid w:val="001547EF"/>
    <w:rsid w:val="001549BD"/>
    <w:rsid w:val="00154D7B"/>
    <w:rsid w:val="00154DAF"/>
    <w:rsid w:val="00154FE5"/>
    <w:rsid w:val="001555B5"/>
    <w:rsid w:val="00155BAD"/>
    <w:rsid w:val="00155C92"/>
    <w:rsid w:val="00156095"/>
    <w:rsid w:val="00156CBC"/>
    <w:rsid w:val="001577BC"/>
    <w:rsid w:val="00157AD1"/>
    <w:rsid w:val="00157D17"/>
    <w:rsid w:val="00157F0C"/>
    <w:rsid w:val="001601D5"/>
    <w:rsid w:val="00160286"/>
    <w:rsid w:val="00160CB2"/>
    <w:rsid w:val="00160D91"/>
    <w:rsid w:val="00161964"/>
    <w:rsid w:val="00162C89"/>
    <w:rsid w:val="00162F0D"/>
    <w:rsid w:val="0016326A"/>
    <w:rsid w:val="00163432"/>
    <w:rsid w:val="001634ED"/>
    <w:rsid w:val="0016375D"/>
    <w:rsid w:val="001638C6"/>
    <w:rsid w:val="00164C6C"/>
    <w:rsid w:val="001658E7"/>
    <w:rsid w:val="00166497"/>
    <w:rsid w:val="00166AC3"/>
    <w:rsid w:val="00166E48"/>
    <w:rsid w:val="0016709F"/>
    <w:rsid w:val="001676BE"/>
    <w:rsid w:val="00167B7D"/>
    <w:rsid w:val="00170659"/>
    <w:rsid w:val="0017078A"/>
    <w:rsid w:val="00170822"/>
    <w:rsid w:val="00170A07"/>
    <w:rsid w:val="00170A6B"/>
    <w:rsid w:val="00170D61"/>
    <w:rsid w:val="00171114"/>
    <w:rsid w:val="001711C1"/>
    <w:rsid w:val="00171A3C"/>
    <w:rsid w:val="00172B43"/>
    <w:rsid w:val="0017385A"/>
    <w:rsid w:val="00173E33"/>
    <w:rsid w:val="001741A8"/>
    <w:rsid w:val="00174AC2"/>
    <w:rsid w:val="00174D80"/>
    <w:rsid w:val="0017568E"/>
    <w:rsid w:val="00175D32"/>
    <w:rsid w:val="00175ECC"/>
    <w:rsid w:val="00176178"/>
    <w:rsid w:val="00176211"/>
    <w:rsid w:val="00176265"/>
    <w:rsid w:val="0017648A"/>
    <w:rsid w:val="00176954"/>
    <w:rsid w:val="00176DE6"/>
    <w:rsid w:val="00177648"/>
    <w:rsid w:val="00177C12"/>
    <w:rsid w:val="00180041"/>
    <w:rsid w:val="00180CA2"/>
    <w:rsid w:val="00180ECD"/>
    <w:rsid w:val="0018148A"/>
    <w:rsid w:val="00181992"/>
    <w:rsid w:val="00181D57"/>
    <w:rsid w:val="001836B5"/>
    <w:rsid w:val="00183A5F"/>
    <w:rsid w:val="00183A8F"/>
    <w:rsid w:val="00183B32"/>
    <w:rsid w:val="0018411D"/>
    <w:rsid w:val="00184B20"/>
    <w:rsid w:val="00184EE8"/>
    <w:rsid w:val="00185624"/>
    <w:rsid w:val="00185916"/>
    <w:rsid w:val="00185AB4"/>
    <w:rsid w:val="00185B4D"/>
    <w:rsid w:val="00185BF2"/>
    <w:rsid w:val="00185F45"/>
    <w:rsid w:val="001862A1"/>
    <w:rsid w:val="001862E8"/>
    <w:rsid w:val="001866B9"/>
    <w:rsid w:val="0018741B"/>
    <w:rsid w:val="00187724"/>
    <w:rsid w:val="001901D8"/>
    <w:rsid w:val="001908FE"/>
    <w:rsid w:val="0019167D"/>
    <w:rsid w:val="00191793"/>
    <w:rsid w:val="0019201E"/>
    <w:rsid w:val="00192247"/>
    <w:rsid w:val="001925D7"/>
    <w:rsid w:val="001927DB"/>
    <w:rsid w:val="00193124"/>
    <w:rsid w:val="00194DE9"/>
    <w:rsid w:val="00196177"/>
    <w:rsid w:val="00196248"/>
    <w:rsid w:val="00196844"/>
    <w:rsid w:val="00196889"/>
    <w:rsid w:val="001969EA"/>
    <w:rsid w:val="00197278"/>
    <w:rsid w:val="00197C71"/>
    <w:rsid w:val="00197C83"/>
    <w:rsid w:val="001A08CF"/>
    <w:rsid w:val="001A0982"/>
    <w:rsid w:val="001A0EFC"/>
    <w:rsid w:val="001A10A9"/>
    <w:rsid w:val="001A117E"/>
    <w:rsid w:val="001A1363"/>
    <w:rsid w:val="001A39BE"/>
    <w:rsid w:val="001A41BF"/>
    <w:rsid w:val="001A47AB"/>
    <w:rsid w:val="001A4E20"/>
    <w:rsid w:val="001A5403"/>
    <w:rsid w:val="001A5EC2"/>
    <w:rsid w:val="001A634C"/>
    <w:rsid w:val="001A64F0"/>
    <w:rsid w:val="001A65E8"/>
    <w:rsid w:val="001A6662"/>
    <w:rsid w:val="001A6E27"/>
    <w:rsid w:val="001A726A"/>
    <w:rsid w:val="001A728F"/>
    <w:rsid w:val="001B033C"/>
    <w:rsid w:val="001B0542"/>
    <w:rsid w:val="001B1980"/>
    <w:rsid w:val="001B2391"/>
    <w:rsid w:val="001B3194"/>
    <w:rsid w:val="001B461B"/>
    <w:rsid w:val="001B51EE"/>
    <w:rsid w:val="001B544A"/>
    <w:rsid w:val="001B57C6"/>
    <w:rsid w:val="001B57FB"/>
    <w:rsid w:val="001B5F62"/>
    <w:rsid w:val="001B6205"/>
    <w:rsid w:val="001B665D"/>
    <w:rsid w:val="001B6E5C"/>
    <w:rsid w:val="001B7636"/>
    <w:rsid w:val="001B7837"/>
    <w:rsid w:val="001C0064"/>
    <w:rsid w:val="001C036A"/>
    <w:rsid w:val="001C0596"/>
    <w:rsid w:val="001C078D"/>
    <w:rsid w:val="001C1343"/>
    <w:rsid w:val="001C14BE"/>
    <w:rsid w:val="001C2438"/>
    <w:rsid w:val="001C25F5"/>
    <w:rsid w:val="001C2CB9"/>
    <w:rsid w:val="001C2CE8"/>
    <w:rsid w:val="001C2E0C"/>
    <w:rsid w:val="001C33D9"/>
    <w:rsid w:val="001C3F59"/>
    <w:rsid w:val="001C413A"/>
    <w:rsid w:val="001C479D"/>
    <w:rsid w:val="001C48FD"/>
    <w:rsid w:val="001C5EB1"/>
    <w:rsid w:val="001C6152"/>
    <w:rsid w:val="001C6783"/>
    <w:rsid w:val="001C6E64"/>
    <w:rsid w:val="001C7248"/>
    <w:rsid w:val="001C785C"/>
    <w:rsid w:val="001C78AD"/>
    <w:rsid w:val="001D0FB0"/>
    <w:rsid w:val="001D16AC"/>
    <w:rsid w:val="001D3D4F"/>
    <w:rsid w:val="001D4EAD"/>
    <w:rsid w:val="001D544C"/>
    <w:rsid w:val="001D5531"/>
    <w:rsid w:val="001D66A9"/>
    <w:rsid w:val="001D6BF3"/>
    <w:rsid w:val="001D751D"/>
    <w:rsid w:val="001D76EC"/>
    <w:rsid w:val="001D7843"/>
    <w:rsid w:val="001D78E6"/>
    <w:rsid w:val="001D7CA1"/>
    <w:rsid w:val="001D7E29"/>
    <w:rsid w:val="001D7F24"/>
    <w:rsid w:val="001E0279"/>
    <w:rsid w:val="001E03C4"/>
    <w:rsid w:val="001E049C"/>
    <w:rsid w:val="001E0E7A"/>
    <w:rsid w:val="001E102E"/>
    <w:rsid w:val="001E1B95"/>
    <w:rsid w:val="001E24FE"/>
    <w:rsid w:val="001E297D"/>
    <w:rsid w:val="001E385F"/>
    <w:rsid w:val="001E3BB5"/>
    <w:rsid w:val="001E3DDB"/>
    <w:rsid w:val="001E3F44"/>
    <w:rsid w:val="001E42E3"/>
    <w:rsid w:val="001E502B"/>
    <w:rsid w:val="001E5894"/>
    <w:rsid w:val="001E5B61"/>
    <w:rsid w:val="001E6156"/>
    <w:rsid w:val="001E620F"/>
    <w:rsid w:val="001E6E44"/>
    <w:rsid w:val="001E7237"/>
    <w:rsid w:val="001F0292"/>
    <w:rsid w:val="001F0502"/>
    <w:rsid w:val="001F0D70"/>
    <w:rsid w:val="001F104C"/>
    <w:rsid w:val="001F1B4D"/>
    <w:rsid w:val="001F202B"/>
    <w:rsid w:val="001F2CF6"/>
    <w:rsid w:val="001F2D2E"/>
    <w:rsid w:val="001F2FCD"/>
    <w:rsid w:val="001F3444"/>
    <w:rsid w:val="001F3835"/>
    <w:rsid w:val="001F41AE"/>
    <w:rsid w:val="001F5977"/>
    <w:rsid w:val="001F5D73"/>
    <w:rsid w:val="001F5ED4"/>
    <w:rsid w:val="001F62A9"/>
    <w:rsid w:val="001F6F79"/>
    <w:rsid w:val="001F7655"/>
    <w:rsid w:val="001F7BF3"/>
    <w:rsid w:val="001F7D1A"/>
    <w:rsid w:val="00200508"/>
    <w:rsid w:val="002005AC"/>
    <w:rsid w:val="0020083A"/>
    <w:rsid w:val="0020085F"/>
    <w:rsid w:val="00201AD1"/>
    <w:rsid w:val="00201CF1"/>
    <w:rsid w:val="00203C6F"/>
    <w:rsid w:val="00204429"/>
    <w:rsid w:val="0020526A"/>
    <w:rsid w:val="0020594B"/>
    <w:rsid w:val="00206370"/>
    <w:rsid w:val="00206708"/>
    <w:rsid w:val="00207A25"/>
    <w:rsid w:val="00207F83"/>
    <w:rsid w:val="0021003C"/>
    <w:rsid w:val="0021027C"/>
    <w:rsid w:val="002112AD"/>
    <w:rsid w:val="002123A6"/>
    <w:rsid w:val="002125FC"/>
    <w:rsid w:val="00212B85"/>
    <w:rsid w:val="00212C49"/>
    <w:rsid w:val="00212D70"/>
    <w:rsid w:val="00212EED"/>
    <w:rsid w:val="002130F4"/>
    <w:rsid w:val="002133B5"/>
    <w:rsid w:val="002134FE"/>
    <w:rsid w:val="002138AF"/>
    <w:rsid w:val="00213D48"/>
    <w:rsid w:val="0021417B"/>
    <w:rsid w:val="00214555"/>
    <w:rsid w:val="0021486B"/>
    <w:rsid w:val="00215156"/>
    <w:rsid w:val="002156E1"/>
    <w:rsid w:val="00216420"/>
    <w:rsid w:val="002164C2"/>
    <w:rsid w:val="002177FD"/>
    <w:rsid w:val="00217869"/>
    <w:rsid w:val="00217E34"/>
    <w:rsid w:val="00220483"/>
    <w:rsid w:val="00220B5A"/>
    <w:rsid w:val="00220FFB"/>
    <w:rsid w:val="00221ACB"/>
    <w:rsid w:val="00222302"/>
    <w:rsid w:val="002224B8"/>
    <w:rsid w:val="00222C82"/>
    <w:rsid w:val="00223126"/>
    <w:rsid w:val="0022339F"/>
    <w:rsid w:val="002233F4"/>
    <w:rsid w:val="00224CB5"/>
    <w:rsid w:val="002257E2"/>
    <w:rsid w:val="0022593A"/>
    <w:rsid w:val="00225D56"/>
    <w:rsid w:val="0022651E"/>
    <w:rsid w:val="00227145"/>
    <w:rsid w:val="00227171"/>
    <w:rsid w:val="00227529"/>
    <w:rsid w:val="00227574"/>
    <w:rsid w:val="002302A5"/>
    <w:rsid w:val="00231BD9"/>
    <w:rsid w:val="002326BA"/>
    <w:rsid w:val="00232C61"/>
    <w:rsid w:val="002334B6"/>
    <w:rsid w:val="0023386A"/>
    <w:rsid w:val="00233A35"/>
    <w:rsid w:val="00233C06"/>
    <w:rsid w:val="0023471B"/>
    <w:rsid w:val="00234A7C"/>
    <w:rsid w:val="002350F1"/>
    <w:rsid w:val="002403FD"/>
    <w:rsid w:val="0024061D"/>
    <w:rsid w:val="002415D5"/>
    <w:rsid w:val="0024260C"/>
    <w:rsid w:val="00243829"/>
    <w:rsid w:val="0024403E"/>
    <w:rsid w:val="0024477B"/>
    <w:rsid w:val="00244D9D"/>
    <w:rsid w:val="00245208"/>
    <w:rsid w:val="00245C09"/>
    <w:rsid w:val="002461EB"/>
    <w:rsid w:val="00246DF1"/>
    <w:rsid w:val="002474B2"/>
    <w:rsid w:val="0024751B"/>
    <w:rsid w:val="00247E6F"/>
    <w:rsid w:val="00247F63"/>
    <w:rsid w:val="00250170"/>
    <w:rsid w:val="00250211"/>
    <w:rsid w:val="0025031E"/>
    <w:rsid w:val="00250B54"/>
    <w:rsid w:val="00250D96"/>
    <w:rsid w:val="00251C1A"/>
    <w:rsid w:val="00251E26"/>
    <w:rsid w:val="00252CA0"/>
    <w:rsid w:val="0025339F"/>
    <w:rsid w:val="0025434C"/>
    <w:rsid w:val="002549B1"/>
    <w:rsid w:val="002550FF"/>
    <w:rsid w:val="00255157"/>
    <w:rsid w:val="0025566E"/>
    <w:rsid w:val="00255D29"/>
    <w:rsid w:val="00256381"/>
    <w:rsid w:val="00256BA8"/>
    <w:rsid w:val="00256C0E"/>
    <w:rsid w:val="002572F2"/>
    <w:rsid w:val="00257B8C"/>
    <w:rsid w:val="002600AB"/>
    <w:rsid w:val="00260F65"/>
    <w:rsid w:val="00261016"/>
    <w:rsid w:val="0026197D"/>
    <w:rsid w:val="00261FC7"/>
    <w:rsid w:val="00262278"/>
    <w:rsid w:val="00262597"/>
    <w:rsid w:val="002637E6"/>
    <w:rsid w:val="00264C8B"/>
    <w:rsid w:val="00264DD3"/>
    <w:rsid w:val="00264FAB"/>
    <w:rsid w:val="002651F4"/>
    <w:rsid w:val="0026540E"/>
    <w:rsid w:val="00265497"/>
    <w:rsid w:val="00265609"/>
    <w:rsid w:val="00265849"/>
    <w:rsid w:val="002660C0"/>
    <w:rsid w:val="00266728"/>
    <w:rsid w:val="00266A1D"/>
    <w:rsid w:val="00266C79"/>
    <w:rsid w:val="00266C91"/>
    <w:rsid w:val="00266D4A"/>
    <w:rsid w:val="0026715A"/>
    <w:rsid w:val="002673B5"/>
    <w:rsid w:val="002700E1"/>
    <w:rsid w:val="0027078D"/>
    <w:rsid w:val="0027099D"/>
    <w:rsid w:val="00270BD7"/>
    <w:rsid w:val="00271409"/>
    <w:rsid w:val="00271ADD"/>
    <w:rsid w:val="00271C07"/>
    <w:rsid w:val="00271DB0"/>
    <w:rsid w:val="002721AC"/>
    <w:rsid w:val="0027312A"/>
    <w:rsid w:val="0027376E"/>
    <w:rsid w:val="002745A2"/>
    <w:rsid w:val="00274A13"/>
    <w:rsid w:val="00274F55"/>
    <w:rsid w:val="00274FC8"/>
    <w:rsid w:val="0027513F"/>
    <w:rsid w:val="0027588A"/>
    <w:rsid w:val="002759DF"/>
    <w:rsid w:val="00275A48"/>
    <w:rsid w:val="0027657D"/>
    <w:rsid w:val="00276590"/>
    <w:rsid w:val="00276B70"/>
    <w:rsid w:val="00277CE4"/>
    <w:rsid w:val="00280256"/>
    <w:rsid w:val="0028093F"/>
    <w:rsid w:val="00280A94"/>
    <w:rsid w:val="0028267E"/>
    <w:rsid w:val="00282785"/>
    <w:rsid w:val="002828CE"/>
    <w:rsid w:val="00282B1A"/>
    <w:rsid w:val="002831BA"/>
    <w:rsid w:val="00283360"/>
    <w:rsid w:val="002841CD"/>
    <w:rsid w:val="002852D0"/>
    <w:rsid w:val="00285478"/>
    <w:rsid w:val="002859A9"/>
    <w:rsid w:val="00285EA9"/>
    <w:rsid w:val="002860BB"/>
    <w:rsid w:val="00286187"/>
    <w:rsid w:val="002863F9"/>
    <w:rsid w:val="0028657A"/>
    <w:rsid w:val="002866D2"/>
    <w:rsid w:val="0028689B"/>
    <w:rsid w:val="00286B9F"/>
    <w:rsid w:val="00287B87"/>
    <w:rsid w:val="00287C37"/>
    <w:rsid w:val="00290318"/>
    <w:rsid w:val="00290D19"/>
    <w:rsid w:val="0029102D"/>
    <w:rsid w:val="002910D5"/>
    <w:rsid w:val="002911C0"/>
    <w:rsid w:val="0029173E"/>
    <w:rsid w:val="0029196F"/>
    <w:rsid w:val="002919EA"/>
    <w:rsid w:val="0029255D"/>
    <w:rsid w:val="00292D8F"/>
    <w:rsid w:val="00293861"/>
    <w:rsid w:val="002938FF"/>
    <w:rsid w:val="00293BF9"/>
    <w:rsid w:val="00293C45"/>
    <w:rsid w:val="00293DED"/>
    <w:rsid w:val="00293F3B"/>
    <w:rsid w:val="00293FEA"/>
    <w:rsid w:val="002942CA"/>
    <w:rsid w:val="00294581"/>
    <w:rsid w:val="00294C3F"/>
    <w:rsid w:val="002955BE"/>
    <w:rsid w:val="0029563C"/>
    <w:rsid w:val="0029609C"/>
    <w:rsid w:val="002972F3"/>
    <w:rsid w:val="00297626"/>
    <w:rsid w:val="00297AF0"/>
    <w:rsid w:val="002A0F18"/>
    <w:rsid w:val="002A1389"/>
    <w:rsid w:val="002A15E2"/>
    <w:rsid w:val="002A1991"/>
    <w:rsid w:val="002A22C1"/>
    <w:rsid w:val="002A2446"/>
    <w:rsid w:val="002A2699"/>
    <w:rsid w:val="002A2FF0"/>
    <w:rsid w:val="002A331A"/>
    <w:rsid w:val="002A389E"/>
    <w:rsid w:val="002A3DDF"/>
    <w:rsid w:val="002A4351"/>
    <w:rsid w:val="002A4CBE"/>
    <w:rsid w:val="002A4D71"/>
    <w:rsid w:val="002A4E79"/>
    <w:rsid w:val="002A522F"/>
    <w:rsid w:val="002A61A9"/>
    <w:rsid w:val="002A6227"/>
    <w:rsid w:val="002A6700"/>
    <w:rsid w:val="002A698E"/>
    <w:rsid w:val="002A77D7"/>
    <w:rsid w:val="002A7A1A"/>
    <w:rsid w:val="002B0055"/>
    <w:rsid w:val="002B0177"/>
    <w:rsid w:val="002B04D3"/>
    <w:rsid w:val="002B04DC"/>
    <w:rsid w:val="002B1F5A"/>
    <w:rsid w:val="002B23F9"/>
    <w:rsid w:val="002B2694"/>
    <w:rsid w:val="002B2F11"/>
    <w:rsid w:val="002B3F47"/>
    <w:rsid w:val="002B4158"/>
    <w:rsid w:val="002B4AA7"/>
    <w:rsid w:val="002B4C84"/>
    <w:rsid w:val="002B50B0"/>
    <w:rsid w:val="002B530C"/>
    <w:rsid w:val="002B55CB"/>
    <w:rsid w:val="002B5A13"/>
    <w:rsid w:val="002B5C8D"/>
    <w:rsid w:val="002B680A"/>
    <w:rsid w:val="002B692E"/>
    <w:rsid w:val="002B72EC"/>
    <w:rsid w:val="002B769C"/>
    <w:rsid w:val="002B783E"/>
    <w:rsid w:val="002B7847"/>
    <w:rsid w:val="002B7A58"/>
    <w:rsid w:val="002C0364"/>
    <w:rsid w:val="002C0EAB"/>
    <w:rsid w:val="002C177D"/>
    <w:rsid w:val="002C3224"/>
    <w:rsid w:val="002C3839"/>
    <w:rsid w:val="002C3EAA"/>
    <w:rsid w:val="002C4312"/>
    <w:rsid w:val="002C432E"/>
    <w:rsid w:val="002C447E"/>
    <w:rsid w:val="002C4939"/>
    <w:rsid w:val="002C4DE3"/>
    <w:rsid w:val="002C4E15"/>
    <w:rsid w:val="002C5E5E"/>
    <w:rsid w:val="002C6BE3"/>
    <w:rsid w:val="002C6C69"/>
    <w:rsid w:val="002C6D69"/>
    <w:rsid w:val="002C6D80"/>
    <w:rsid w:val="002C72E7"/>
    <w:rsid w:val="002C731C"/>
    <w:rsid w:val="002C77E6"/>
    <w:rsid w:val="002C7886"/>
    <w:rsid w:val="002C7BA6"/>
    <w:rsid w:val="002D08D9"/>
    <w:rsid w:val="002D100A"/>
    <w:rsid w:val="002D1127"/>
    <w:rsid w:val="002D1844"/>
    <w:rsid w:val="002D1CF4"/>
    <w:rsid w:val="002D296E"/>
    <w:rsid w:val="002D33A2"/>
    <w:rsid w:val="002D370C"/>
    <w:rsid w:val="002D3D6D"/>
    <w:rsid w:val="002D5113"/>
    <w:rsid w:val="002D512C"/>
    <w:rsid w:val="002D5CA0"/>
    <w:rsid w:val="002E074A"/>
    <w:rsid w:val="002E09A9"/>
    <w:rsid w:val="002E0A6E"/>
    <w:rsid w:val="002E1248"/>
    <w:rsid w:val="002E1275"/>
    <w:rsid w:val="002E1415"/>
    <w:rsid w:val="002E1497"/>
    <w:rsid w:val="002E1BA1"/>
    <w:rsid w:val="002E2D50"/>
    <w:rsid w:val="002E3407"/>
    <w:rsid w:val="002E378C"/>
    <w:rsid w:val="002E3E58"/>
    <w:rsid w:val="002E3F8C"/>
    <w:rsid w:val="002E408E"/>
    <w:rsid w:val="002E47F8"/>
    <w:rsid w:val="002E4C67"/>
    <w:rsid w:val="002E5097"/>
    <w:rsid w:val="002E603A"/>
    <w:rsid w:val="002E633B"/>
    <w:rsid w:val="002E6848"/>
    <w:rsid w:val="002E6FDA"/>
    <w:rsid w:val="002E7490"/>
    <w:rsid w:val="002E79E5"/>
    <w:rsid w:val="002F00B0"/>
    <w:rsid w:val="002F05D9"/>
    <w:rsid w:val="002F0723"/>
    <w:rsid w:val="002F0E69"/>
    <w:rsid w:val="002F0FBC"/>
    <w:rsid w:val="002F1552"/>
    <w:rsid w:val="002F1E65"/>
    <w:rsid w:val="002F20B6"/>
    <w:rsid w:val="002F248A"/>
    <w:rsid w:val="002F2EDC"/>
    <w:rsid w:val="002F3325"/>
    <w:rsid w:val="002F424F"/>
    <w:rsid w:val="002F4A20"/>
    <w:rsid w:val="002F4B2C"/>
    <w:rsid w:val="002F4F51"/>
    <w:rsid w:val="002F594D"/>
    <w:rsid w:val="002F6BFF"/>
    <w:rsid w:val="002F6CAF"/>
    <w:rsid w:val="002F6E87"/>
    <w:rsid w:val="002F758C"/>
    <w:rsid w:val="002F786E"/>
    <w:rsid w:val="003003F7"/>
    <w:rsid w:val="00300633"/>
    <w:rsid w:val="003006D7"/>
    <w:rsid w:val="00300B28"/>
    <w:rsid w:val="00300E20"/>
    <w:rsid w:val="0030160E"/>
    <w:rsid w:val="003019E9"/>
    <w:rsid w:val="00302AF9"/>
    <w:rsid w:val="00302E49"/>
    <w:rsid w:val="00303403"/>
    <w:rsid w:val="0030389D"/>
    <w:rsid w:val="003039E7"/>
    <w:rsid w:val="003040BE"/>
    <w:rsid w:val="00304AF2"/>
    <w:rsid w:val="00304B12"/>
    <w:rsid w:val="00305623"/>
    <w:rsid w:val="0030586B"/>
    <w:rsid w:val="00305CE0"/>
    <w:rsid w:val="00305DE2"/>
    <w:rsid w:val="0030747D"/>
    <w:rsid w:val="00307644"/>
    <w:rsid w:val="00310485"/>
    <w:rsid w:val="003105CC"/>
    <w:rsid w:val="003105F1"/>
    <w:rsid w:val="00310F69"/>
    <w:rsid w:val="0031107C"/>
    <w:rsid w:val="00311122"/>
    <w:rsid w:val="003112AE"/>
    <w:rsid w:val="003128D4"/>
    <w:rsid w:val="00313379"/>
    <w:rsid w:val="0031361F"/>
    <w:rsid w:val="003137E3"/>
    <w:rsid w:val="003145E0"/>
    <w:rsid w:val="00314B12"/>
    <w:rsid w:val="00314BEB"/>
    <w:rsid w:val="00317A78"/>
    <w:rsid w:val="00317BC5"/>
    <w:rsid w:val="00320BB7"/>
    <w:rsid w:val="00320E9F"/>
    <w:rsid w:val="0032120E"/>
    <w:rsid w:val="00322044"/>
    <w:rsid w:val="00323079"/>
    <w:rsid w:val="0032320E"/>
    <w:rsid w:val="00323C29"/>
    <w:rsid w:val="0032554E"/>
    <w:rsid w:val="00325599"/>
    <w:rsid w:val="00325FF6"/>
    <w:rsid w:val="003261E5"/>
    <w:rsid w:val="0032626F"/>
    <w:rsid w:val="00326EC4"/>
    <w:rsid w:val="00326FF6"/>
    <w:rsid w:val="0032748F"/>
    <w:rsid w:val="00330614"/>
    <w:rsid w:val="003307FA"/>
    <w:rsid w:val="00330C42"/>
    <w:rsid w:val="00330CEC"/>
    <w:rsid w:val="00330F27"/>
    <w:rsid w:val="00331947"/>
    <w:rsid w:val="00331ACB"/>
    <w:rsid w:val="00331CD4"/>
    <w:rsid w:val="00331DF2"/>
    <w:rsid w:val="00332416"/>
    <w:rsid w:val="003330D9"/>
    <w:rsid w:val="003333EB"/>
    <w:rsid w:val="00333411"/>
    <w:rsid w:val="003339CB"/>
    <w:rsid w:val="00333C5F"/>
    <w:rsid w:val="00333CC6"/>
    <w:rsid w:val="00334B71"/>
    <w:rsid w:val="00334BDA"/>
    <w:rsid w:val="00335D36"/>
    <w:rsid w:val="00336160"/>
    <w:rsid w:val="0033695B"/>
    <w:rsid w:val="00336B49"/>
    <w:rsid w:val="003372BE"/>
    <w:rsid w:val="00340061"/>
    <w:rsid w:val="00340560"/>
    <w:rsid w:val="00340B3C"/>
    <w:rsid w:val="00340C5F"/>
    <w:rsid w:val="0034116E"/>
    <w:rsid w:val="00341427"/>
    <w:rsid w:val="003418DF"/>
    <w:rsid w:val="003418EA"/>
    <w:rsid w:val="003419D5"/>
    <w:rsid w:val="0034233B"/>
    <w:rsid w:val="0034248A"/>
    <w:rsid w:val="00342D5A"/>
    <w:rsid w:val="00342E63"/>
    <w:rsid w:val="00343199"/>
    <w:rsid w:val="003446F0"/>
    <w:rsid w:val="00344CD3"/>
    <w:rsid w:val="00344F8A"/>
    <w:rsid w:val="0034674B"/>
    <w:rsid w:val="003474EC"/>
    <w:rsid w:val="00350600"/>
    <w:rsid w:val="00350B90"/>
    <w:rsid w:val="00350FC8"/>
    <w:rsid w:val="00351444"/>
    <w:rsid w:val="00351D54"/>
    <w:rsid w:val="00352173"/>
    <w:rsid w:val="00352B3A"/>
    <w:rsid w:val="00352E71"/>
    <w:rsid w:val="00353707"/>
    <w:rsid w:val="003537E3"/>
    <w:rsid w:val="00353E87"/>
    <w:rsid w:val="00354316"/>
    <w:rsid w:val="003548A6"/>
    <w:rsid w:val="003549B6"/>
    <w:rsid w:val="00354DFA"/>
    <w:rsid w:val="0035504C"/>
    <w:rsid w:val="00355AF8"/>
    <w:rsid w:val="00355FB8"/>
    <w:rsid w:val="0035648A"/>
    <w:rsid w:val="00356CC4"/>
    <w:rsid w:val="00356D7A"/>
    <w:rsid w:val="00357545"/>
    <w:rsid w:val="00360E7E"/>
    <w:rsid w:val="0036169C"/>
    <w:rsid w:val="003616AE"/>
    <w:rsid w:val="00361847"/>
    <w:rsid w:val="00362532"/>
    <w:rsid w:val="00362702"/>
    <w:rsid w:val="00362AAC"/>
    <w:rsid w:val="00362C7D"/>
    <w:rsid w:val="00362EDC"/>
    <w:rsid w:val="00362F5F"/>
    <w:rsid w:val="0036304E"/>
    <w:rsid w:val="003637A4"/>
    <w:rsid w:val="00363EE2"/>
    <w:rsid w:val="00363EE5"/>
    <w:rsid w:val="00364063"/>
    <w:rsid w:val="00364BB6"/>
    <w:rsid w:val="003663B9"/>
    <w:rsid w:val="00366C54"/>
    <w:rsid w:val="00366F76"/>
    <w:rsid w:val="00367560"/>
    <w:rsid w:val="0036772F"/>
    <w:rsid w:val="00367E9C"/>
    <w:rsid w:val="00367F99"/>
    <w:rsid w:val="0037068C"/>
    <w:rsid w:val="00370C19"/>
    <w:rsid w:val="00371056"/>
    <w:rsid w:val="00371287"/>
    <w:rsid w:val="00371A84"/>
    <w:rsid w:val="00371DE5"/>
    <w:rsid w:val="0037213B"/>
    <w:rsid w:val="0037363B"/>
    <w:rsid w:val="00374EA3"/>
    <w:rsid w:val="00375017"/>
    <w:rsid w:val="0037549A"/>
    <w:rsid w:val="00375EA9"/>
    <w:rsid w:val="00375FDA"/>
    <w:rsid w:val="003762EC"/>
    <w:rsid w:val="00376CCC"/>
    <w:rsid w:val="0037705B"/>
    <w:rsid w:val="00377349"/>
    <w:rsid w:val="003773FA"/>
    <w:rsid w:val="003777FB"/>
    <w:rsid w:val="00377A9A"/>
    <w:rsid w:val="00377FEA"/>
    <w:rsid w:val="00380353"/>
    <w:rsid w:val="003806E3"/>
    <w:rsid w:val="00381695"/>
    <w:rsid w:val="00382040"/>
    <w:rsid w:val="00382416"/>
    <w:rsid w:val="00382BE3"/>
    <w:rsid w:val="00383086"/>
    <w:rsid w:val="00384945"/>
    <w:rsid w:val="00385514"/>
    <w:rsid w:val="00385A71"/>
    <w:rsid w:val="00385F7D"/>
    <w:rsid w:val="00390150"/>
    <w:rsid w:val="003910F9"/>
    <w:rsid w:val="003916ED"/>
    <w:rsid w:val="00391AA7"/>
    <w:rsid w:val="00391AF4"/>
    <w:rsid w:val="00392169"/>
    <w:rsid w:val="00392310"/>
    <w:rsid w:val="00392560"/>
    <w:rsid w:val="00392A4D"/>
    <w:rsid w:val="0039311C"/>
    <w:rsid w:val="00393659"/>
    <w:rsid w:val="00393D49"/>
    <w:rsid w:val="00393DAA"/>
    <w:rsid w:val="003953C9"/>
    <w:rsid w:val="00395F98"/>
    <w:rsid w:val="0039600A"/>
    <w:rsid w:val="00397645"/>
    <w:rsid w:val="0039778C"/>
    <w:rsid w:val="003978A0"/>
    <w:rsid w:val="003A03CF"/>
    <w:rsid w:val="003A1002"/>
    <w:rsid w:val="003A115E"/>
    <w:rsid w:val="003A2212"/>
    <w:rsid w:val="003A2569"/>
    <w:rsid w:val="003A25FB"/>
    <w:rsid w:val="003A29E3"/>
    <w:rsid w:val="003A3AAF"/>
    <w:rsid w:val="003A3D51"/>
    <w:rsid w:val="003A41AC"/>
    <w:rsid w:val="003A4396"/>
    <w:rsid w:val="003A44E0"/>
    <w:rsid w:val="003A4DFA"/>
    <w:rsid w:val="003A55F6"/>
    <w:rsid w:val="003A63BF"/>
    <w:rsid w:val="003A6BF2"/>
    <w:rsid w:val="003A75C5"/>
    <w:rsid w:val="003A7DFC"/>
    <w:rsid w:val="003B0074"/>
    <w:rsid w:val="003B02FD"/>
    <w:rsid w:val="003B0573"/>
    <w:rsid w:val="003B0938"/>
    <w:rsid w:val="003B101B"/>
    <w:rsid w:val="003B15E9"/>
    <w:rsid w:val="003B18A4"/>
    <w:rsid w:val="003B1F88"/>
    <w:rsid w:val="003B2068"/>
    <w:rsid w:val="003B227E"/>
    <w:rsid w:val="003B2AC1"/>
    <w:rsid w:val="003B2E15"/>
    <w:rsid w:val="003B3305"/>
    <w:rsid w:val="003B3A0E"/>
    <w:rsid w:val="003B3B6F"/>
    <w:rsid w:val="003B3D9D"/>
    <w:rsid w:val="003B3FA8"/>
    <w:rsid w:val="003B5719"/>
    <w:rsid w:val="003B596B"/>
    <w:rsid w:val="003B5D25"/>
    <w:rsid w:val="003B64C5"/>
    <w:rsid w:val="003B6BFD"/>
    <w:rsid w:val="003B79C2"/>
    <w:rsid w:val="003C06C1"/>
    <w:rsid w:val="003C0B3B"/>
    <w:rsid w:val="003C1359"/>
    <w:rsid w:val="003C14CF"/>
    <w:rsid w:val="003C1FC7"/>
    <w:rsid w:val="003C2B61"/>
    <w:rsid w:val="003C2B67"/>
    <w:rsid w:val="003C32D6"/>
    <w:rsid w:val="003C3C6C"/>
    <w:rsid w:val="003C429C"/>
    <w:rsid w:val="003C433D"/>
    <w:rsid w:val="003C46DC"/>
    <w:rsid w:val="003C4BDE"/>
    <w:rsid w:val="003C4E03"/>
    <w:rsid w:val="003C58A5"/>
    <w:rsid w:val="003C63B5"/>
    <w:rsid w:val="003C6716"/>
    <w:rsid w:val="003C7740"/>
    <w:rsid w:val="003C787D"/>
    <w:rsid w:val="003C78A1"/>
    <w:rsid w:val="003C78A5"/>
    <w:rsid w:val="003D0282"/>
    <w:rsid w:val="003D18AC"/>
    <w:rsid w:val="003D1FD1"/>
    <w:rsid w:val="003D2118"/>
    <w:rsid w:val="003D22D0"/>
    <w:rsid w:val="003D2554"/>
    <w:rsid w:val="003D28E4"/>
    <w:rsid w:val="003D3284"/>
    <w:rsid w:val="003D490F"/>
    <w:rsid w:val="003D4D38"/>
    <w:rsid w:val="003D4EC8"/>
    <w:rsid w:val="003D52C7"/>
    <w:rsid w:val="003D65E7"/>
    <w:rsid w:val="003D6AD6"/>
    <w:rsid w:val="003D7552"/>
    <w:rsid w:val="003E002B"/>
    <w:rsid w:val="003E04A9"/>
    <w:rsid w:val="003E07B9"/>
    <w:rsid w:val="003E080A"/>
    <w:rsid w:val="003E08D8"/>
    <w:rsid w:val="003E0D5C"/>
    <w:rsid w:val="003E0E58"/>
    <w:rsid w:val="003E1027"/>
    <w:rsid w:val="003E1ADB"/>
    <w:rsid w:val="003E281E"/>
    <w:rsid w:val="003E29B9"/>
    <w:rsid w:val="003E2B31"/>
    <w:rsid w:val="003E2B9C"/>
    <w:rsid w:val="003E2E5A"/>
    <w:rsid w:val="003E330D"/>
    <w:rsid w:val="003E4395"/>
    <w:rsid w:val="003E4A09"/>
    <w:rsid w:val="003E56C2"/>
    <w:rsid w:val="003E5A21"/>
    <w:rsid w:val="003E5B16"/>
    <w:rsid w:val="003E7AD0"/>
    <w:rsid w:val="003F00E5"/>
    <w:rsid w:val="003F0C5D"/>
    <w:rsid w:val="003F1AF6"/>
    <w:rsid w:val="003F1B05"/>
    <w:rsid w:val="003F1EB2"/>
    <w:rsid w:val="003F21C9"/>
    <w:rsid w:val="003F2458"/>
    <w:rsid w:val="003F318E"/>
    <w:rsid w:val="003F3BCE"/>
    <w:rsid w:val="003F4F74"/>
    <w:rsid w:val="003F51D1"/>
    <w:rsid w:val="003F543A"/>
    <w:rsid w:val="003F5A17"/>
    <w:rsid w:val="003F5DDC"/>
    <w:rsid w:val="003F5F82"/>
    <w:rsid w:val="003F6157"/>
    <w:rsid w:val="003F7030"/>
    <w:rsid w:val="003F7677"/>
    <w:rsid w:val="003F7693"/>
    <w:rsid w:val="003F7784"/>
    <w:rsid w:val="003F7C39"/>
    <w:rsid w:val="003F7CAF"/>
    <w:rsid w:val="003F7F1C"/>
    <w:rsid w:val="00400013"/>
    <w:rsid w:val="00400389"/>
    <w:rsid w:val="004011B1"/>
    <w:rsid w:val="0040183C"/>
    <w:rsid w:val="00402B8D"/>
    <w:rsid w:val="00402E26"/>
    <w:rsid w:val="00403211"/>
    <w:rsid w:val="0040389D"/>
    <w:rsid w:val="004042D6"/>
    <w:rsid w:val="00404395"/>
    <w:rsid w:val="004046ED"/>
    <w:rsid w:val="00405036"/>
    <w:rsid w:val="00405A04"/>
    <w:rsid w:val="00405FBB"/>
    <w:rsid w:val="00406168"/>
    <w:rsid w:val="004063E5"/>
    <w:rsid w:val="00406665"/>
    <w:rsid w:val="00406754"/>
    <w:rsid w:val="00406F2A"/>
    <w:rsid w:val="004070B3"/>
    <w:rsid w:val="00407A25"/>
    <w:rsid w:val="00410321"/>
    <w:rsid w:val="00410F6E"/>
    <w:rsid w:val="004112A9"/>
    <w:rsid w:val="00411DCF"/>
    <w:rsid w:val="00411EF6"/>
    <w:rsid w:val="00412031"/>
    <w:rsid w:val="00412E96"/>
    <w:rsid w:val="00412EBA"/>
    <w:rsid w:val="004135B4"/>
    <w:rsid w:val="004136FF"/>
    <w:rsid w:val="00413889"/>
    <w:rsid w:val="00414182"/>
    <w:rsid w:val="00414214"/>
    <w:rsid w:val="004147FB"/>
    <w:rsid w:val="00414848"/>
    <w:rsid w:val="004148C8"/>
    <w:rsid w:val="00414949"/>
    <w:rsid w:val="004153B6"/>
    <w:rsid w:val="004153E8"/>
    <w:rsid w:val="004166FD"/>
    <w:rsid w:val="00416793"/>
    <w:rsid w:val="00416822"/>
    <w:rsid w:val="00417EB8"/>
    <w:rsid w:val="00417F23"/>
    <w:rsid w:val="00420517"/>
    <w:rsid w:val="00421D2F"/>
    <w:rsid w:val="00421DAF"/>
    <w:rsid w:val="00422845"/>
    <w:rsid w:val="00422FF5"/>
    <w:rsid w:val="0042312E"/>
    <w:rsid w:val="004234EB"/>
    <w:rsid w:val="00423C49"/>
    <w:rsid w:val="004260DE"/>
    <w:rsid w:val="0042653E"/>
    <w:rsid w:val="00426C12"/>
    <w:rsid w:val="004275DC"/>
    <w:rsid w:val="004279F9"/>
    <w:rsid w:val="00427EAE"/>
    <w:rsid w:val="004302AD"/>
    <w:rsid w:val="00430379"/>
    <w:rsid w:val="0043061E"/>
    <w:rsid w:val="00430D72"/>
    <w:rsid w:val="00431850"/>
    <w:rsid w:val="00431B6E"/>
    <w:rsid w:val="00431FAC"/>
    <w:rsid w:val="004320B7"/>
    <w:rsid w:val="00432154"/>
    <w:rsid w:val="00432217"/>
    <w:rsid w:val="004322BB"/>
    <w:rsid w:val="0043260E"/>
    <w:rsid w:val="00432D3B"/>
    <w:rsid w:val="00433178"/>
    <w:rsid w:val="00433F6F"/>
    <w:rsid w:val="004344B5"/>
    <w:rsid w:val="004347CD"/>
    <w:rsid w:val="00434BB8"/>
    <w:rsid w:val="004361FB"/>
    <w:rsid w:val="0043624B"/>
    <w:rsid w:val="0043642A"/>
    <w:rsid w:val="00436833"/>
    <w:rsid w:val="00437DF7"/>
    <w:rsid w:val="0044011B"/>
    <w:rsid w:val="004405D4"/>
    <w:rsid w:val="004406EF"/>
    <w:rsid w:val="00440F48"/>
    <w:rsid w:val="00440F5D"/>
    <w:rsid w:val="0044137F"/>
    <w:rsid w:val="004416BC"/>
    <w:rsid w:val="004417EA"/>
    <w:rsid w:val="00441839"/>
    <w:rsid w:val="00441AAB"/>
    <w:rsid w:val="00442048"/>
    <w:rsid w:val="00442EBD"/>
    <w:rsid w:val="004432CF"/>
    <w:rsid w:val="00444085"/>
    <w:rsid w:val="00444169"/>
    <w:rsid w:val="00444183"/>
    <w:rsid w:val="004441D5"/>
    <w:rsid w:val="0044505B"/>
    <w:rsid w:val="0044564A"/>
    <w:rsid w:val="00447D61"/>
    <w:rsid w:val="00447FF9"/>
    <w:rsid w:val="0045006F"/>
    <w:rsid w:val="00450108"/>
    <w:rsid w:val="00450C03"/>
    <w:rsid w:val="004536FB"/>
    <w:rsid w:val="00453DBE"/>
    <w:rsid w:val="00454751"/>
    <w:rsid w:val="00454A5E"/>
    <w:rsid w:val="004558AD"/>
    <w:rsid w:val="00455D9E"/>
    <w:rsid w:val="004561BE"/>
    <w:rsid w:val="00456823"/>
    <w:rsid w:val="00456A25"/>
    <w:rsid w:val="004573A2"/>
    <w:rsid w:val="004573EA"/>
    <w:rsid w:val="00457832"/>
    <w:rsid w:val="004613C9"/>
    <w:rsid w:val="00461566"/>
    <w:rsid w:val="00461596"/>
    <w:rsid w:val="00462670"/>
    <w:rsid w:val="00462F23"/>
    <w:rsid w:val="004631AB"/>
    <w:rsid w:val="004633FF"/>
    <w:rsid w:val="0046377C"/>
    <w:rsid w:val="00463A36"/>
    <w:rsid w:val="004647D7"/>
    <w:rsid w:val="004652F2"/>
    <w:rsid w:val="004654F3"/>
    <w:rsid w:val="004656F0"/>
    <w:rsid w:val="004657BD"/>
    <w:rsid w:val="004661BA"/>
    <w:rsid w:val="00466589"/>
    <w:rsid w:val="004668FD"/>
    <w:rsid w:val="00467251"/>
    <w:rsid w:val="0046789B"/>
    <w:rsid w:val="004679C1"/>
    <w:rsid w:val="00467A5F"/>
    <w:rsid w:val="00467DCF"/>
    <w:rsid w:val="0047054C"/>
    <w:rsid w:val="004705AF"/>
    <w:rsid w:val="004708F7"/>
    <w:rsid w:val="004709F9"/>
    <w:rsid w:val="00471644"/>
    <w:rsid w:val="00472617"/>
    <w:rsid w:val="0047282C"/>
    <w:rsid w:val="00472DE7"/>
    <w:rsid w:val="004731E0"/>
    <w:rsid w:val="004738CD"/>
    <w:rsid w:val="00473912"/>
    <w:rsid w:val="004739F9"/>
    <w:rsid w:val="00473A44"/>
    <w:rsid w:val="00474972"/>
    <w:rsid w:val="004759EE"/>
    <w:rsid w:val="00475DB8"/>
    <w:rsid w:val="004769E8"/>
    <w:rsid w:val="00476A62"/>
    <w:rsid w:val="00476BB3"/>
    <w:rsid w:val="004770B7"/>
    <w:rsid w:val="00477CFF"/>
    <w:rsid w:val="00481965"/>
    <w:rsid w:val="00482840"/>
    <w:rsid w:val="0048296A"/>
    <w:rsid w:val="00482C55"/>
    <w:rsid w:val="00484039"/>
    <w:rsid w:val="004846A5"/>
    <w:rsid w:val="0048566E"/>
    <w:rsid w:val="00485DAB"/>
    <w:rsid w:val="004863D5"/>
    <w:rsid w:val="0048740C"/>
    <w:rsid w:val="004878CC"/>
    <w:rsid w:val="00487B7A"/>
    <w:rsid w:val="00487F90"/>
    <w:rsid w:val="0049035D"/>
    <w:rsid w:val="004905C1"/>
    <w:rsid w:val="0049066A"/>
    <w:rsid w:val="00491C18"/>
    <w:rsid w:val="00492044"/>
    <w:rsid w:val="00492F69"/>
    <w:rsid w:val="00493B13"/>
    <w:rsid w:val="00494036"/>
    <w:rsid w:val="00494449"/>
    <w:rsid w:val="0049472F"/>
    <w:rsid w:val="00494D95"/>
    <w:rsid w:val="00494F52"/>
    <w:rsid w:val="0049583F"/>
    <w:rsid w:val="00497A5A"/>
    <w:rsid w:val="00497FFC"/>
    <w:rsid w:val="004A04B6"/>
    <w:rsid w:val="004A053A"/>
    <w:rsid w:val="004A186C"/>
    <w:rsid w:val="004A1A80"/>
    <w:rsid w:val="004A1E5E"/>
    <w:rsid w:val="004A29C7"/>
    <w:rsid w:val="004A31A8"/>
    <w:rsid w:val="004A382F"/>
    <w:rsid w:val="004A431E"/>
    <w:rsid w:val="004A4970"/>
    <w:rsid w:val="004A4B1A"/>
    <w:rsid w:val="004A4CD7"/>
    <w:rsid w:val="004A51EB"/>
    <w:rsid w:val="004A5503"/>
    <w:rsid w:val="004A59B6"/>
    <w:rsid w:val="004A627B"/>
    <w:rsid w:val="004A6566"/>
    <w:rsid w:val="004A68A4"/>
    <w:rsid w:val="004A74F7"/>
    <w:rsid w:val="004A7AC0"/>
    <w:rsid w:val="004B0C6E"/>
    <w:rsid w:val="004B0E94"/>
    <w:rsid w:val="004B0F0A"/>
    <w:rsid w:val="004B1634"/>
    <w:rsid w:val="004B1A64"/>
    <w:rsid w:val="004B23AF"/>
    <w:rsid w:val="004B323B"/>
    <w:rsid w:val="004B4021"/>
    <w:rsid w:val="004B4546"/>
    <w:rsid w:val="004B4B1E"/>
    <w:rsid w:val="004B4B81"/>
    <w:rsid w:val="004B4FF4"/>
    <w:rsid w:val="004B5116"/>
    <w:rsid w:val="004B55D3"/>
    <w:rsid w:val="004B5B28"/>
    <w:rsid w:val="004B5C6F"/>
    <w:rsid w:val="004B6248"/>
    <w:rsid w:val="004B65A6"/>
    <w:rsid w:val="004B6D38"/>
    <w:rsid w:val="004B70B2"/>
    <w:rsid w:val="004B72EA"/>
    <w:rsid w:val="004B7534"/>
    <w:rsid w:val="004B765B"/>
    <w:rsid w:val="004B7E36"/>
    <w:rsid w:val="004C1180"/>
    <w:rsid w:val="004C1A53"/>
    <w:rsid w:val="004C1AB6"/>
    <w:rsid w:val="004C1E9D"/>
    <w:rsid w:val="004C2455"/>
    <w:rsid w:val="004C3847"/>
    <w:rsid w:val="004C45BE"/>
    <w:rsid w:val="004C529E"/>
    <w:rsid w:val="004C5754"/>
    <w:rsid w:val="004C6026"/>
    <w:rsid w:val="004C63E9"/>
    <w:rsid w:val="004C6842"/>
    <w:rsid w:val="004C72AB"/>
    <w:rsid w:val="004C72CC"/>
    <w:rsid w:val="004D045A"/>
    <w:rsid w:val="004D04E5"/>
    <w:rsid w:val="004D0973"/>
    <w:rsid w:val="004D1BFF"/>
    <w:rsid w:val="004D1C01"/>
    <w:rsid w:val="004D21E1"/>
    <w:rsid w:val="004D2362"/>
    <w:rsid w:val="004D2872"/>
    <w:rsid w:val="004D2EBE"/>
    <w:rsid w:val="004D37BD"/>
    <w:rsid w:val="004D3B29"/>
    <w:rsid w:val="004D4F34"/>
    <w:rsid w:val="004D55CB"/>
    <w:rsid w:val="004D5DFC"/>
    <w:rsid w:val="004D6429"/>
    <w:rsid w:val="004D65F4"/>
    <w:rsid w:val="004D6C50"/>
    <w:rsid w:val="004D7631"/>
    <w:rsid w:val="004D780E"/>
    <w:rsid w:val="004D7897"/>
    <w:rsid w:val="004D7BF2"/>
    <w:rsid w:val="004D7E26"/>
    <w:rsid w:val="004D7F90"/>
    <w:rsid w:val="004E1025"/>
    <w:rsid w:val="004E1165"/>
    <w:rsid w:val="004E16E7"/>
    <w:rsid w:val="004E1A15"/>
    <w:rsid w:val="004E1AF6"/>
    <w:rsid w:val="004E1B84"/>
    <w:rsid w:val="004E1F51"/>
    <w:rsid w:val="004E2648"/>
    <w:rsid w:val="004E2712"/>
    <w:rsid w:val="004E2E53"/>
    <w:rsid w:val="004E3521"/>
    <w:rsid w:val="004E3A4F"/>
    <w:rsid w:val="004E3BD0"/>
    <w:rsid w:val="004E3C42"/>
    <w:rsid w:val="004E3DBA"/>
    <w:rsid w:val="004E4190"/>
    <w:rsid w:val="004E42E9"/>
    <w:rsid w:val="004E4757"/>
    <w:rsid w:val="004E4B56"/>
    <w:rsid w:val="004E5008"/>
    <w:rsid w:val="004E530C"/>
    <w:rsid w:val="004E56B0"/>
    <w:rsid w:val="004E59FD"/>
    <w:rsid w:val="004E5BD7"/>
    <w:rsid w:val="004E5FBB"/>
    <w:rsid w:val="004E616E"/>
    <w:rsid w:val="004E6D41"/>
    <w:rsid w:val="004E6D79"/>
    <w:rsid w:val="004E7227"/>
    <w:rsid w:val="004E75FE"/>
    <w:rsid w:val="004E77B4"/>
    <w:rsid w:val="004F02A9"/>
    <w:rsid w:val="004F0A61"/>
    <w:rsid w:val="004F0B25"/>
    <w:rsid w:val="004F0CAD"/>
    <w:rsid w:val="004F0E07"/>
    <w:rsid w:val="004F1070"/>
    <w:rsid w:val="004F1328"/>
    <w:rsid w:val="004F1BC7"/>
    <w:rsid w:val="004F20B4"/>
    <w:rsid w:val="004F21BB"/>
    <w:rsid w:val="004F229A"/>
    <w:rsid w:val="004F25B6"/>
    <w:rsid w:val="004F26C2"/>
    <w:rsid w:val="004F3028"/>
    <w:rsid w:val="004F4637"/>
    <w:rsid w:val="004F4845"/>
    <w:rsid w:val="004F4C65"/>
    <w:rsid w:val="004F5532"/>
    <w:rsid w:val="004F56C2"/>
    <w:rsid w:val="004F6336"/>
    <w:rsid w:val="004F63E3"/>
    <w:rsid w:val="004F648A"/>
    <w:rsid w:val="004F6976"/>
    <w:rsid w:val="004F6BF7"/>
    <w:rsid w:val="004F6C5A"/>
    <w:rsid w:val="004F7809"/>
    <w:rsid w:val="004F7E5A"/>
    <w:rsid w:val="00500648"/>
    <w:rsid w:val="00500D8F"/>
    <w:rsid w:val="005012F6"/>
    <w:rsid w:val="00501B12"/>
    <w:rsid w:val="00501D97"/>
    <w:rsid w:val="00502888"/>
    <w:rsid w:val="0050297A"/>
    <w:rsid w:val="00503383"/>
    <w:rsid w:val="00503535"/>
    <w:rsid w:val="005041B6"/>
    <w:rsid w:val="00504AA0"/>
    <w:rsid w:val="00504E7A"/>
    <w:rsid w:val="005054EF"/>
    <w:rsid w:val="00505C4A"/>
    <w:rsid w:val="00505CEF"/>
    <w:rsid w:val="005066EF"/>
    <w:rsid w:val="00506AE8"/>
    <w:rsid w:val="00506E23"/>
    <w:rsid w:val="005075DF"/>
    <w:rsid w:val="00507893"/>
    <w:rsid w:val="005109FA"/>
    <w:rsid w:val="00510D1D"/>
    <w:rsid w:val="00511998"/>
    <w:rsid w:val="0051290B"/>
    <w:rsid w:val="00512E72"/>
    <w:rsid w:val="0051367D"/>
    <w:rsid w:val="00513E5C"/>
    <w:rsid w:val="00514847"/>
    <w:rsid w:val="00514927"/>
    <w:rsid w:val="00514EE7"/>
    <w:rsid w:val="00515576"/>
    <w:rsid w:val="00515733"/>
    <w:rsid w:val="0051586C"/>
    <w:rsid w:val="00516071"/>
    <w:rsid w:val="00516177"/>
    <w:rsid w:val="00516499"/>
    <w:rsid w:val="0051754E"/>
    <w:rsid w:val="0051761D"/>
    <w:rsid w:val="005204CD"/>
    <w:rsid w:val="0052117A"/>
    <w:rsid w:val="0052287D"/>
    <w:rsid w:val="0052294F"/>
    <w:rsid w:val="00522B07"/>
    <w:rsid w:val="00523019"/>
    <w:rsid w:val="005233F0"/>
    <w:rsid w:val="005233FA"/>
    <w:rsid w:val="005234BA"/>
    <w:rsid w:val="00523E91"/>
    <w:rsid w:val="00524467"/>
    <w:rsid w:val="00524857"/>
    <w:rsid w:val="00524B66"/>
    <w:rsid w:val="00524D4B"/>
    <w:rsid w:val="00524DB5"/>
    <w:rsid w:val="00525ADC"/>
    <w:rsid w:val="005265ED"/>
    <w:rsid w:val="00526B6C"/>
    <w:rsid w:val="005273F3"/>
    <w:rsid w:val="00530D89"/>
    <w:rsid w:val="00531903"/>
    <w:rsid w:val="00533935"/>
    <w:rsid w:val="00533EA0"/>
    <w:rsid w:val="00534A6C"/>
    <w:rsid w:val="00535599"/>
    <w:rsid w:val="0053642E"/>
    <w:rsid w:val="00536C27"/>
    <w:rsid w:val="00536F4A"/>
    <w:rsid w:val="00536F81"/>
    <w:rsid w:val="005410A2"/>
    <w:rsid w:val="005413F4"/>
    <w:rsid w:val="00541AD8"/>
    <w:rsid w:val="005423F9"/>
    <w:rsid w:val="005425F4"/>
    <w:rsid w:val="00543056"/>
    <w:rsid w:val="005432DD"/>
    <w:rsid w:val="005435A2"/>
    <w:rsid w:val="005436B0"/>
    <w:rsid w:val="00543A58"/>
    <w:rsid w:val="00543E67"/>
    <w:rsid w:val="005443E0"/>
    <w:rsid w:val="00544E8A"/>
    <w:rsid w:val="005461D4"/>
    <w:rsid w:val="0054620C"/>
    <w:rsid w:val="0054639C"/>
    <w:rsid w:val="00546A12"/>
    <w:rsid w:val="00546B1D"/>
    <w:rsid w:val="00547838"/>
    <w:rsid w:val="005478E1"/>
    <w:rsid w:val="00547C31"/>
    <w:rsid w:val="0055007C"/>
    <w:rsid w:val="00550742"/>
    <w:rsid w:val="00550A5C"/>
    <w:rsid w:val="00550E3C"/>
    <w:rsid w:val="00550E65"/>
    <w:rsid w:val="00551055"/>
    <w:rsid w:val="00551077"/>
    <w:rsid w:val="00552395"/>
    <w:rsid w:val="0055244B"/>
    <w:rsid w:val="005527A1"/>
    <w:rsid w:val="00552DA2"/>
    <w:rsid w:val="00552EEF"/>
    <w:rsid w:val="005530C0"/>
    <w:rsid w:val="005532F4"/>
    <w:rsid w:val="00553530"/>
    <w:rsid w:val="005535B9"/>
    <w:rsid w:val="005535FE"/>
    <w:rsid w:val="0055362C"/>
    <w:rsid w:val="00554289"/>
    <w:rsid w:val="00554627"/>
    <w:rsid w:val="00554702"/>
    <w:rsid w:val="00555623"/>
    <w:rsid w:val="005559BA"/>
    <w:rsid w:val="00556BF8"/>
    <w:rsid w:val="00556DCC"/>
    <w:rsid w:val="005605CC"/>
    <w:rsid w:val="00560631"/>
    <w:rsid w:val="00560789"/>
    <w:rsid w:val="00560E48"/>
    <w:rsid w:val="00561978"/>
    <w:rsid w:val="00561AB7"/>
    <w:rsid w:val="0056248A"/>
    <w:rsid w:val="00562A61"/>
    <w:rsid w:val="00563717"/>
    <w:rsid w:val="00563FEB"/>
    <w:rsid w:val="00564292"/>
    <w:rsid w:val="00564533"/>
    <w:rsid w:val="0056472C"/>
    <w:rsid w:val="00564FF2"/>
    <w:rsid w:val="00565076"/>
    <w:rsid w:val="00565334"/>
    <w:rsid w:val="00565344"/>
    <w:rsid w:val="005658C4"/>
    <w:rsid w:val="00567025"/>
    <w:rsid w:val="00567206"/>
    <w:rsid w:val="00567ADD"/>
    <w:rsid w:val="00567D13"/>
    <w:rsid w:val="00567E49"/>
    <w:rsid w:val="00567F88"/>
    <w:rsid w:val="00567FE8"/>
    <w:rsid w:val="005707DA"/>
    <w:rsid w:val="00571469"/>
    <w:rsid w:val="0057175E"/>
    <w:rsid w:val="00571D56"/>
    <w:rsid w:val="005721A0"/>
    <w:rsid w:val="00572586"/>
    <w:rsid w:val="005728E0"/>
    <w:rsid w:val="00572B9B"/>
    <w:rsid w:val="00572FF8"/>
    <w:rsid w:val="005737BF"/>
    <w:rsid w:val="005744A3"/>
    <w:rsid w:val="00575722"/>
    <w:rsid w:val="00576828"/>
    <w:rsid w:val="00576DCF"/>
    <w:rsid w:val="00576ECA"/>
    <w:rsid w:val="00576FA6"/>
    <w:rsid w:val="00577A24"/>
    <w:rsid w:val="00577B8A"/>
    <w:rsid w:val="00577FC5"/>
    <w:rsid w:val="00580724"/>
    <w:rsid w:val="005809C3"/>
    <w:rsid w:val="00580D33"/>
    <w:rsid w:val="00581A01"/>
    <w:rsid w:val="00581C30"/>
    <w:rsid w:val="005821C0"/>
    <w:rsid w:val="005822D1"/>
    <w:rsid w:val="00582574"/>
    <w:rsid w:val="00582942"/>
    <w:rsid w:val="00582F73"/>
    <w:rsid w:val="0058320F"/>
    <w:rsid w:val="00583C1E"/>
    <w:rsid w:val="00583DF4"/>
    <w:rsid w:val="00584FEF"/>
    <w:rsid w:val="0058594E"/>
    <w:rsid w:val="0058599D"/>
    <w:rsid w:val="00585BEA"/>
    <w:rsid w:val="00586AC3"/>
    <w:rsid w:val="0058706B"/>
    <w:rsid w:val="005902EE"/>
    <w:rsid w:val="00590CF9"/>
    <w:rsid w:val="0059105D"/>
    <w:rsid w:val="00591836"/>
    <w:rsid w:val="005919A1"/>
    <w:rsid w:val="00591D55"/>
    <w:rsid w:val="00592A2F"/>
    <w:rsid w:val="00592C37"/>
    <w:rsid w:val="00592E5A"/>
    <w:rsid w:val="00593A73"/>
    <w:rsid w:val="00594D36"/>
    <w:rsid w:val="00594DCE"/>
    <w:rsid w:val="00594DDA"/>
    <w:rsid w:val="00595C47"/>
    <w:rsid w:val="00595CDD"/>
    <w:rsid w:val="0059688C"/>
    <w:rsid w:val="00597043"/>
    <w:rsid w:val="00597ABE"/>
    <w:rsid w:val="00597EE3"/>
    <w:rsid w:val="005A014E"/>
    <w:rsid w:val="005A01C2"/>
    <w:rsid w:val="005A0322"/>
    <w:rsid w:val="005A0E2C"/>
    <w:rsid w:val="005A13B0"/>
    <w:rsid w:val="005A1622"/>
    <w:rsid w:val="005A1C89"/>
    <w:rsid w:val="005A4455"/>
    <w:rsid w:val="005A453D"/>
    <w:rsid w:val="005A4D6E"/>
    <w:rsid w:val="005A599B"/>
    <w:rsid w:val="005A6B72"/>
    <w:rsid w:val="005A7AF5"/>
    <w:rsid w:val="005B0E65"/>
    <w:rsid w:val="005B1239"/>
    <w:rsid w:val="005B1408"/>
    <w:rsid w:val="005B14CC"/>
    <w:rsid w:val="005B1EB2"/>
    <w:rsid w:val="005B208C"/>
    <w:rsid w:val="005B27F2"/>
    <w:rsid w:val="005B3077"/>
    <w:rsid w:val="005B3959"/>
    <w:rsid w:val="005B3DFC"/>
    <w:rsid w:val="005B410A"/>
    <w:rsid w:val="005B4121"/>
    <w:rsid w:val="005B4373"/>
    <w:rsid w:val="005B454F"/>
    <w:rsid w:val="005B47F5"/>
    <w:rsid w:val="005B5948"/>
    <w:rsid w:val="005B625A"/>
    <w:rsid w:val="005B7218"/>
    <w:rsid w:val="005B743D"/>
    <w:rsid w:val="005B79A8"/>
    <w:rsid w:val="005B7DCB"/>
    <w:rsid w:val="005B7FF8"/>
    <w:rsid w:val="005C0C3C"/>
    <w:rsid w:val="005C178A"/>
    <w:rsid w:val="005C19A8"/>
    <w:rsid w:val="005C1A62"/>
    <w:rsid w:val="005C1EC0"/>
    <w:rsid w:val="005C38B8"/>
    <w:rsid w:val="005C3FD0"/>
    <w:rsid w:val="005C4209"/>
    <w:rsid w:val="005C4527"/>
    <w:rsid w:val="005C4F73"/>
    <w:rsid w:val="005C6A46"/>
    <w:rsid w:val="005C6BDE"/>
    <w:rsid w:val="005C7086"/>
    <w:rsid w:val="005C74ED"/>
    <w:rsid w:val="005C76AE"/>
    <w:rsid w:val="005C79A9"/>
    <w:rsid w:val="005D03A3"/>
    <w:rsid w:val="005D03D3"/>
    <w:rsid w:val="005D07B9"/>
    <w:rsid w:val="005D08D6"/>
    <w:rsid w:val="005D0CD1"/>
    <w:rsid w:val="005D0D23"/>
    <w:rsid w:val="005D0EB1"/>
    <w:rsid w:val="005D1231"/>
    <w:rsid w:val="005D1626"/>
    <w:rsid w:val="005D1923"/>
    <w:rsid w:val="005D293F"/>
    <w:rsid w:val="005D2E0C"/>
    <w:rsid w:val="005D39E0"/>
    <w:rsid w:val="005D478B"/>
    <w:rsid w:val="005D50AA"/>
    <w:rsid w:val="005D5772"/>
    <w:rsid w:val="005D57BC"/>
    <w:rsid w:val="005D5A5B"/>
    <w:rsid w:val="005D5D45"/>
    <w:rsid w:val="005D628A"/>
    <w:rsid w:val="005D654A"/>
    <w:rsid w:val="005D6657"/>
    <w:rsid w:val="005D6829"/>
    <w:rsid w:val="005D7EE2"/>
    <w:rsid w:val="005E005A"/>
    <w:rsid w:val="005E0ECD"/>
    <w:rsid w:val="005E1586"/>
    <w:rsid w:val="005E30D5"/>
    <w:rsid w:val="005E34B4"/>
    <w:rsid w:val="005E3AC1"/>
    <w:rsid w:val="005E3E15"/>
    <w:rsid w:val="005E3F3E"/>
    <w:rsid w:val="005E4274"/>
    <w:rsid w:val="005E4C46"/>
    <w:rsid w:val="005E4E00"/>
    <w:rsid w:val="005E4ECD"/>
    <w:rsid w:val="005E516E"/>
    <w:rsid w:val="005E51CF"/>
    <w:rsid w:val="005E533F"/>
    <w:rsid w:val="005E54B4"/>
    <w:rsid w:val="005E6220"/>
    <w:rsid w:val="005E64CD"/>
    <w:rsid w:val="005E69AA"/>
    <w:rsid w:val="005E762B"/>
    <w:rsid w:val="005E77C0"/>
    <w:rsid w:val="005E78F1"/>
    <w:rsid w:val="005E7B8E"/>
    <w:rsid w:val="005F06CD"/>
    <w:rsid w:val="005F160F"/>
    <w:rsid w:val="005F16EA"/>
    <w:rsid w:val="005F1D9C"/>
    <w:rsid w:val="005F25B1"/>
    <w:rsid w:val="005F2A3A"/>
    <w:rsid w:val="005F2C52"/>
    <w:rsid w:val="005F32F6"/>
    <w:rsid w:val="005F373C"/>
    <w:rsid w:val="005F3CD1"/>
    <w:rsid w:val="005F3E63"/>
    <w:rsid w:val="005F478F"/>
    <w:rsid w:val="005F481E"/>
    <w:rsid w:val="005F4B66"/>
    <w:rsid w:val="005F6CA8"/>
    <w:rsid w:val="005F7959"/>
    <w:rsid w:val="005F7B04"/>
    <w:rsid w:val="00600189"/>
    <w:rsid w:val="00601B59"/>
    <w:rsid w:val="006024A0"/>
    <w:rsid w:val="0060256F"/>
    <w:rsid w:val="00602915"/>
    <w:rsid w:val="00602959"/>
    <w:rsid w:val="00602DEA"/>
    <w:rsid w:val="006037A6"/>
    <w:rsid w:val="00603801"/>
    <w:rsid w:val="00603B2A"/>
    <w:rsid w:val="00603C9B"/>
    <w:rsid w:val="00604480"/>
    <w:rsid w:val="006048C9"/>
    <w:rsid w:val="0060498A"/>
    <w:rsid w:val="006049E7"/>
    <w:rsid w:val="00604B18"/>
    <w:rsid w:val="00606B9A"/>
    <w:rsid w:val="006071B2"/>
    <w:rsid w:val="00607EDC"/>
    <w:rsid w:val="0061005E"/>
    <w:rsid w:val="006102A7"/>
    <w:rsid w:val="00610865"/>
    <w:rsid w:val="006108E8"/>
    <w:rsid w:val="006109F9"/>
    <w:rsid w:val="00610DD1"/>
    <w:rsid w:val="00612476"/>
    <w:rsid w:val="0061278A"/>
    <w:rsid w:val="006128D1"/>
    <w:rsid w:val="00612B73"/>
    <w:rsid w:val="00612F3D"/>
    <w:rsid w:val="006135C3"/>
    <w:rsid w:val="00613B13"/>
    <w:rsid w:val="00614308"/>
    <w:rsid w:val="00614585"/>
    <w:rsid w:val="0061547C"/>
    <w:rsid w:val="00616673"/>
    <w:rsid w:val="0061667C"/>
    <w:rsid w:val="00616F0D"/>
    <w:rsid w:val="00617726"/>
    <w:rsid w:val="00617AFE"/>
    <w:rsid w:val="00617C0A"/>
    <w:rsid w:val="00620DF3"/>
    <w:rsid w:val="00621323"/>
    <w:rsid w:val="006213E9"/>
    <w:rsid w:val="006218C5"/>
    <w:rsid w:val="00621921"/>
    <w:rsid w:val="00621D42"/>
    <w:rsid w:val="00621F2E"/>
    <w:rsid w:val="006233FE"/>
    <w:rsid w:val="0062375F"/>
    <w:rsid w:val="00623D23"/>
    <w:rsid w:val="00623D4B"/>
    <w:rsid w:val="00623E92"/>
    <w:rsid w:val="00624C22"/>
    <w:rsid w:val="00624E2C"/>
    <w:rsid w:val="00626119"/>
    <w:rsid w:val="00626481"/>
    <w:rsid w:val="006271C0"/>
    <w:rsid w:val="006271CD"/>
    <w:rsid w:val="0062745E"/>
    <w:rsid w:val="006275CB"/>
    <w:rsid w:val="00627887"/>
    <w:rsid w:val="006301C8"/>
    <w:rsid w:val="006304B3"/>
    <w:rsid w:val="006308DE"/>
    <w:rsid w:val="00630DE6"/>
    <w:rsid w:val="00630EEC"/>
    <w:rsid w:val="00631719"/>
    <w:rsid w:val="00631AE2"/>
    <w:rsid w:val="00631E4E"/>
    <w:rsid w:val="006322AF"/>
    <w:rsid w:val="00632BED"/>
    <w:rsid w:val="00632C20"/>
    <w:rsid w:val="00632DC8"/>
    <w:rsid w:val="00632F40"/>
    <w:rsid w:val="00633219"/>
    <w:rsid w:val="00633D39"/>
    <w:rsid w:val="006348C0"/>
    <w:rsid w:val="00634D11"/>
    <w:rsid w:val="006353DD"/>
    <w:rsid w:val="00635564"/>
    <w:rsid w:val="006355D4"/>
    <w:rsid w:val="0063563D"/>
    <w:rsid w:val="00641002"/>
    <w:rsid w:val="006416FC"/>
    <w:rsid w:val="00641CF1"/>
    <w:rsid w:val="006427BD"/>
    <w:rsid w:val="00643519"/>
    <w:rsid w:val="0064463B"/>
    <w:rsid w:val="0064481A"/>
    <w:rsid w:val="006449D0"/>
    <w:rsid w:val="0064525E"/>
    <w:rsid w:val="00645AE5"/>
    <w:rsid w:val="00646135"/>
    <w:rsid w:val="006468CB"/>
    <w:rsid w:val="00646AB5"/>
    <w:rsid w:val="0064767F"/>
    <w:rsid w:val="006502A9"/>
    <w:rsid w:val="006516A5"/>
    <w:rsid w:val="0065180B"/>
    <w:rsid w:val="0065188F"/>
    <w:rsid w:val="0065413B"/>
    <w:rsid w:val="00654A1E"/>
    <w:rsid w:val="00654D5D"/>
    <w:rsid w:val="00654E8C"/>
    <w:rsid w:val="00654FB3"/>
    <w:rsid w:val="0065512C"/>
    <w:rsid w:val="006552E0"/>
    <w:rsid w:val="0065572C"/>
    <w:rsid w:val="00657556"/>
    <w:rsid w:val="00657BE0"/>
    <w:rsid w:val="00657DAA"/>
    <w:rsid w:val="006609C5"/>
    <w:rsid w:val="00660FD7"/>
    <w:rsid w:val="006619F9"/>
    <w:rsid w:val="00661F63"/>
    <w:rsid w:val="006626A4"/>
    <w:rsid w:val="00664270"/>
    <w:rsid w:val="006643F9"/>
    <w:rsid w:val="0066456F"/>
    <w:rsid w:val="006645BA"/>
    <w:rsid w:val="006647F9"/>
    <w:rsid w:val="00664FDE"/>
    <w:rsid w:val="00665EBE"/>
    <w:rsid w:val="00666B61"/>
    <w:rsid w:val="00666D84"/>
    <w:rsid w:val="0066724E"/>
    <w:rsid w:val="00667347"/>
    <w:rsid w:val="00667512"/>
    <w:rsid w:val="00667602"/>
    <w:rsid w:val="00667AE6"/>
    <w:rsid w:val="00667AF3"/>
    <w:rsid w:val="00667C4A"/>
    <w:rsid w:val="00667C7D"/>
    <w:rsid w:val="00670575"/>
    <w:rsid w:val="006711B7"/>
    <w:rsid w:val="006711E9"/>
    <w:rsid w:val="006715BD"/>
    <w:rsid w:val="006730CD"/>
    <w:rsid w:val="00673327"/>
    <w:rsid w:val="006737C5"/>
    <w:rsid w:val="00673BD4"/>
    <w:rsid w:val="00674AAD"/>
    <w:rsid w:val="00674D6B"/>
    <w:rsid w:val="00675025"/>
    <w:rsid w:val="0067614F"/>
    <w:rsid w:val="00677939"/>
    <w:rsid w:val="00680BE6"/>
    <w:rsid w:val="006820F1"/>
    <w:rsid w:val="00683E30"/>
    <w:rsid w:val="0068517D"/>
    <w:rsid w:val="006858FA"/>
    <w:rsid w:val="006865A5"/>
    <w:rsid w:val="0068678E"/>
    <w:rsid w:val="00687350"/>
    <w:rsid w:val="00687415"/>
    <w:rsid w:val="0069052A"/>
    <w:rsid w:val="00691A52"/>
    <w:rsid w:val="00691BE7"/>
    <w:rsid w:val="00691E4C"/>
    <w:rsid w:val="00691FDD"/>
    <w:rsid w:val="00692A20"/>
    <w:rsid w:val="00692F0D"/>
    <w:rsid w:val="00692F9C"/>
    <w:rsid w:val="006932CE"/>
    <w:rsid w:val="006935DA"/>
    <w:rsid w:val="00693F52"/>
    <w:rsid w:val="0069483E"/>
    <w:rsid w:val="00694DC8"/>
    <w:rsid w:val="00695183"/>
    <w:rsid w:val="006958FF"/>
    <w:rsid w:val="00695FA6"/>
    <w:rsid w:val="00696236"/>
    <w:rsid w:val="00696549"/>
    <w:rsid w:val="00696F64"/>
    <w:rsid w:val="00696F9D"/>
    <w:rsid w:val="00697E99"/>
    <w:rsid w:val="006A06BE"/>
    <w:rsid w:val="006A1968"/>
    <w:rsid w:val="006A1A47"/>
    <w:rsid w:val="006A209E"/>
    <w:rsid w:val="006A2CF2"/>
    <w:rsid w:val="006A2DD2"/>
    <w:rsid w:val="006A31EB"/>
    <w:rsid w:val="006A4682"/>
    <w:rsid w:val="006A4DEA"/>
    <w:rsid w:val="006A591A"/>
    <w:rsid w:val="006A5C45"/>
    <w:rsid w:val="006A5FB1"/>
    <w:rsid w:val="006A64B5"/>
    <w:rsid w:val="006A6613"/>
    <w:rsid w:val="006A6CEA"/>
    <w:rsid w:val="006A794E"/>
    <w:rsid w:val="006A7CAA"/>
    <w:rsid w:val="006A7D73"/>
    <w:rsid w:val="006A7E43"/>
    <w:rsid w:val="006A7F33"/>
    <w:rsid w:val="006B019C"/>
    <w:rsid w:val="006B02AC"/>
    <w:rsid w:val="006B0BBC"/>
    <w:rsid w:val="006B0CB8"/>
    <w:rsid w:val="006B0CEC"/>
    <w:rsid w:val="006B13A4"/>
    <w:rsid w:val="006B1A9A"/>
    <w:rsid w:val="006B20B9"/>
    <w:rsid w:val="006B2FE3"/>
    <w:rsid w:val="006B3065"/>
    <w:rsid w:val="006B397B"/>
    <w:rsid w:val="006B5922"/>
    <w:rsid w:val="006B5A07"/>
    <w:rsid w:val="006B5D95"/>
    <w:rsid w:val="006B6505"/>
    <w:rsid w:val="006B6A6D"/>
    <w:rsid w:val="006B6D9A"/>
    <w:rsid w:val="006B6F79"/>
    <w:rsid w:val="006B7B34"/>
    <w:rsid w:val="006C0017"/>
    <w:rsid w:val="006C0218"/>
    <w:rsid w:val="006C02B2"/>
    <w:rsid w:val="006C15EF"/>
    <w:rsid w:val="006C2494"/>
    <w:rsid w:val="006C2668"/>
    <w:rsid w:val="006C36E1"/>
    <w:rsid w:val="006C3717"/>
    <w:rsid w:val="006C3CB8"/>
    <w:rsid w:val="006C4379"/>
    <w:rsid w:val="006C4644"/>
    <w:rsid w:val="006C6940"/>
    <w:rsid w:val="006D0133"/>
    <w:rsid w:val="006D0635"/>
    <w:rsid w:val="006D0975"/>
    <w:rsid w:val="006D1EC8"/>
    <w:rsid w:val="006D1F1B"/>
    <w:rsid w:val="006D2A00"/>
    <w:rsid w:val="006D33BA"/>
    <w:rsid w:val="006D370F"/>
    <w:rsid w:val="006D4E6B"/>
    <w:rsid w:val="006D5A96"/>
    <w:rsid w:val="006D6750"/>
    <w:rsid w:val="006D6A93"/>
    <w:rsid w:val="006D6AE5"/>
    <w:rsid w:val="006D7392"/>
    <w:rsid w:val="006D773D"/>
    <w:rsid w:val="006D7885"/>
    <w:rsid w:val="006D7C3A"/>
    <w:rsid w:val="006D7CC2"/>
    <w:rsid w:val="006E018F"/>
    <w:rsid w:val="006E0C52"/>
    <w:rsid w:val="006E16E8"/>
    <w:rsid w:val="006E2BC1"/>
    <w:rsid w:val="006E2E65"/>
    <w:rsid w:val="006E3895"/>
    <w:rsid w:val="006E3A1E"/>
    <w:rsid w:val="006E3BD7"/>
    <w:rsid w:val="006E4121"/>
    <w:rsid w:val="006E437F"/>
    <w:rsid w:val="006E4C79"/>
    <w:rsid w:val="006E4DFA"/>
    <w:rsid w:val="006E5348"/>
    <w:rsid w:val="006E639E"/>
    <w:rsid w:val="006E70A3"/>
    <w:rsid w:val="006E7222"/>
    <w:rsid w:val="006E742D"/>
    <w:rsid w:val="006E77A7"/>
    <w:rsid w:val="006E7944"/>
    <w:rsid w:val="006E79DD"/>
    <w:rsid w:val="006E7CBE"/>
    <w:rsid w:val="006E7E6A"/>
    <w:rsid w:val="006F0B28"/>
    <w:rsid w:val="006F0CF5"/>
    <w:rsid w:val="006F129A"/>
    <w:rsid w:val="006F1A7B"/>
    <w:rsid w:val="006F1BA5"/>
    <w:rsid w:val="006F20BE"/>
    <w:rsid w:val="006F286E"/>
    <w:rsid w:val="006F318F"/>
    <w:rsid w:val="006F3334"/>
    <w:rsid w:val="006F3D98"/>
    <w:rsid w:val="006F4251"/>
    <w:rsid w:val="006F4616"/>
    <w:rsid w:val="006F591B"/>
    <w:rsid w:val="006F5E0C"/>
    <w:rsid w:val="006F5EDD"/>
    <w:rsid w:val="006F62DA"/>
    <w:rsid w:val="006F62FC"/>
    <w:rsid w:val="006F6D8E"/>
    <w:rsid w:val="007001D1"/>
    <w:rsid w:val="00700330"/>
    <w:rsid w:val="0070080B"/>
    <w:rsid w:val="00700DD0"/>
    <w:rsid w:val="00701082"/>
    <w:rsid w:val="00701AFB"/>
    <w:rsid w:val="0070227F"/>
    <w:rsid w:val="007025B8"/>
    <w:rsid w:val="007029E2"/>
    <w:rsid w:val="007031E6"/>
    <w:rsid w:val="007034BA"/>
    <w:rsid w:val="007038AD"/>
    <w:rsid w:val="00704110"/>
    <w:rsid w:val="00704496"/>
    <w:rsid w:val="00704C60"/>
    <w:rsid w:val="00705477"/>
    <w:rsid w:val="00705593"/>
    <w:rsid w:val="00705E5C"/>
    <w:rsid w:val="00705FA1"/>
    <w:rsid w:val="00706346"/>
    <w:rsid w:val="00706497"/>
    <w:rsid w:val="00706738"/>
    <w:rsid w:val="00706D99"/>
    <w:rsid w:val="00707056"/>
    <w:rsid w:val="007071F1"/>
    <w:rsid w:val="007072B7"/>
    <w:rsid w:val="007074CE"/>
    <w:rsid w:val="00707608"/>
    <w:rsid w:val="00710630"/>
    <w:rsid w:val="00710C17"/>
    <w:rsid w:val="00711009"/>
    <w:rsid w:val="0071175D"/>
    <w:rsid w:val="007118CD"/>
    <w:rsid w:val="00711A2B"/>
    <w:rsid w:val="00713F7A"/>
    <w:rsid w:val="00713F7D"/>
    <w:rsid w:val="00714472"/>
    <w:rsid w:val="00714A9A"/>
    <w:rsid w:val="00714C99"/>
    <w:rsid w:val="00715A7F"/>
    <w:rsid w:val="00715D2C"/>
    <w:rsid w:val="00715D95"/>
    <w:rsid w:val="00715DB8"/>
    <w:rsid w:val="00716593"/>
    <w:rsid w:val="007167EB"/>
    <w:rsid w:val="00716BCE"/>
    <w:rsid w:val="007171FA"/>
    <w:rsid w:val="007173E7"/>
    <w:rsid w:val="00717414"/>
    <w:rsid w:val="007175D4"/>
    <w:rsid w:val="0071767C"/>
    <w:rsid w:val="007204DD"/>
    <w:rsid w:val="00720E65"/>
    <w:rsid w:val="00721028"/>
    <w:rsid w:val="00721B5E"/>
    <w:rsid w:val="00721F8D"/>
    <w:rsid w:val="007230BB"/>
    <w:rsid w:val="007231F7"/>
    <w:rsid w:val="007236F8"/>
    <w:rsid w:val="00723CDB"/>
    <w:rsid w:val="00724205"/>
    <w:rsid w:val="007253D7"/>
    <w:rsid w:val="00725588"/>
    <w:rsid w:val="00725859"/>
    <w:rsid w:val="00725886"/>
    <w:rsid w:val="00725D0F"/>
    <w:rsid w:val="007264B8"/>
    <w:rsid w:val="007266DF"/>
    <w:rsid w:val="007267DB"/>
    <w:rsid w:val="00726D38"/>
    <w:rsid w:val="00726E43"/>
    <w:rsid w:val="007272A2"/>
    <w:rsid w:val="00727714"/>
    <w:rsid w:val="00727B4B"/>
    <w:rsid w:val="007301A9"/>
    <w:rsid w:val="0073050D"/>
    <w:rsid w:val="007306CA"/>
    <w:rsid w:val="007308FD"/>
    <w:rsid w:val="00730A0D"/>
    <w:rsid w:val="00730E8F"/>
    <w:rsid w:val="00731286"/>
    <w:rsid w:val="007313DD"/>
    <w:rsid w:val="0073168F"/>
    <w:rsid w:val="007316BF"/>
    <w:rsid w:val="007318D9"/>
    <w:rsid w:val="00731E3A"/>
    <w:rsid w:val="00732043"/>
    <w:rsid w:val="007327F1"/>
    <w:rsid w:val="00732D1C"/>
    <w:rsid w:val="00733936"/>
    <w:rsid w:val="00734657"/>
    <w:rsid w:val="00734971"/>
    <w:rsid w:val="00734A6E"/>
    <w:rsid w:val="007352EE"/>
    <w:rsid w:val="00735320"/>
    <w:rsid w:val="007355F6"/>
    <w:rsid w:val="0073593F"/>
    <w:rsid w:val="00735953"/>
    <w:rsid w:val="007359DB"/>
    <w:rsid w:val="00736531"/>
    <w:rsid w:val="00736BFD"/>
    <w:rsid w:val="007377D6"/>
    <w:rsid w:val="00737960"/>
    <w:rsid w:val="00740113"/>
    <w:rsid w:val="0074025D"/>
    <w:rsid w:val="00740BAD"/>
    <w:rsid w:val="00740CF6"/>
    <w:rsid w:val="00740EFD"/>
    <w:rsid w:val="00741199"/>
    <w:rsid w:val="007413F3"/>
    <w:rsid w:val="007418E3"/>
    <w:rsid w:val="00741B82"/>
    <w:rsid w:val="007421A4"/>
    <w:rsid w:val="007424AD"/>
    <w:rsid w:val="007433D7"/>
    <w:rsid w:val="00743426"/>
    <w:rsid w:val="0074380A"/>
    <w:rsid w:val="00743A01"/>
    <w:rsid w:val="00743EBF"/>
    <w:rsid w:val="00743FC6"/>
    <w:rsid w:val="007441A2"/>
    <w:rsid w:val="00744D26"/>
    <w:rsid w:val="007450F1"/>
    <w:rsid w:val="00745303"/>
    <w:rsid w:val="00745384"/>
    <w:rsid w:val="00745A5D"/>
    <w:rsid w:val="00745B99"/>
    <w:rsid w:val="00746143"/>
    <w:rsid w:val="00746515"/>
    <w:rsid w:val="00746AAF"/>
    <w:rsid w:val="00746D23"/>
    <w:rsid w:val="00746DC4"/>
    <w:rsid w:val="007474B4"/>
    <w:rsid w:val="00747A83"/>
    <w:rsid w:val="00750D75"/>
    <w:rsid w:val="00750FE0"/>
    <w:rsid w:val="0075198F"/>
    <w:rsid w:val="00751A5D"/>
    <w:rsid w:val="00751A93"/>
    <w:rsid w:val="00751AE1"/>
    <w:rsid w:val="00751BDF"/>
    <w:rsid w:val="007523A6"/>
    <w:rsid w:val="00753026"/>
    <w:rsid w:val="00753D19"/>
    <w:rsid w:val="00754B5A"/>
    <w:rsid w:val="00754BF6"/>
    <w:rsid w:val="00754D45"/>
    <w:rsid w:val="00754F2B"/>
    <w:rsid w:val="007550AE"/>
    <w:rsid w:val="0075514D"/>
    <w:rsid w:val="007555E2"/>
    <w:rsid w:val="0075655C"/>
    <w:rsid w:val="007574A3"/>
    <w:rsid w:val="00757632"/>
    <w:rsid w:val="00760773"/>
    <w:rsid w:val="007610C8"/>
    <w:rsid w:val="007629AA"/>
    <w:rsid w:val="00762C70"/>
    <w:rsid w:val="00762DB5"/>
    <w:rsid w:val="00763385"/>
    <w:rsid w:val="007634B0"/>
    <w:rsid w:val="00763744"/>
    <w:rsid w:val="00763831"/>
    <w:rsid w:val="007649A6"/>
    <w:rsid w:val="00764BCF"/>
    <w:rsid w:val="00764DD9"/>
    <w:rsid w:val="00765CA6"/>
    <w:rsid w:val="00766281"/>
    <w:rsid w:val="007666F0"/>
    <w:rsid w:val="00766BBE"/>
    <w:rsid w:val="00766CE3"/>
    <w:rsid w:val="00766CE5"/>
    <w:rsid w:val="00766D1A"/>
    <w:rsid w:val="00766E1A"/>
    <w:rsid w:val="0076754D"/>
    <w:rsid w:val="00767AB2"/>
    <w:rsid w:val="00771021"/>
    <w:rsid w:val="007716E6"/>
    <w:rsid w:val="00771BAE"/>
    <w:rsid w:val="007727D7"/>
    <w:rsid w:val="007728CE"/>
    <w:rsid w:val="00772A27"/>
    <w:rsid w:val="00772B8E"/>
    <w:rsid w:val="00772EE0"/>
    <w:rsid w:val="00773048"/>
    <w:rsid w:val="007734AB"/>
    <w:rsid w:val="007735AA"/>
    <w:rsid w:val="007739A2"/>
    <w:rsid w:val="00773EA1"/>
    <w:rsid w:val="00774C27"/>
    <w:rsid w:val="00774D0E"/>
    <w:rsid w:val="00775A0A"/>
    <w:rsid w:val="00775B9B"/>
    <w:rsid w:val="00776488"/>
    <w:rsid w:val="00776A19"/>
    <w:rsid w:val="00776B57"/>
    <w:rsid w:val="0077720D"/>
    <w:rsid w:val="007776F7"/>
    <w:rsid w:val="0077799F"/>
    <w:rsid w:val="007805B3"/>
    <w:rsid w:val="007807AE"/>
    <w:rsid w:val="007812E1"/>
    <w:rsid w:val="00781AAA"/>
    <w:rsid w:val="00781C8C"/>
    <w:rsid w:val="0078292F"/>
    <w:rsid w:val="00782D64"/>
    <w:rsid w:val="007830BC"/>
    <w:rsid w:val="00783169"/>
    <w:rsid w:val="00783586"/>
    <w:rsid w:val="0078366D"/>
    <w:rsid w:val="00783858"/>
    <w:rsid w:val="007844DF"/>
    <w:rsid w:val="00784865"/>
    <w:rsid w:val="00785670"/>
    <w:rsid w:val="00785981"/>
    <w:rsid w:val="00785FEF"/>
    <w:rsid w:val="00787006"/>
    <w:rsid w:val="00787991"/>
    <w:rsid w:val="007879D5"/>
    <w:rsid w:val="00787C4C"/>
    <w:rsid w:val="00790126"/>
    <w:rsid w:val="007901CA"/>
    <w:rsid w:val="00791183"/>
    <w:rsid w:val="00791220"/>
    <w:rsid w:val="00792E12"/>
    <w:rsid w:val="0079414A"/>
    <w:rsid w:val="007955AC"/>
    <w:rsid w:val="00795C0C"/>
    <w:rsid w:val="0079622A"/>
    <w:rsid w:val="00796A37"/>
    <w:rsid w:val="00797053"/>
    <w:rsid w:val="00797F50"/>
    <w:rsid w:val="007A0D8B"/>
    <w:rsid w:val="007A1583"/>
    <w:rsid w:val="007A2092"/>
    <w:rsid w:val="007A2443"/>
    <w:rsid w:val="007A24EA"/>
    <w:rsid w:val="007A25C3"/>
    <w:rsid w:val="007A25C8"/>
    <w:rsid w:val="007A2F44"/>
    <w:rsid w:val="007A39FD"/>
    <w:rsid w:val="007A457C"/>
    <w:rsid w:val="007A4865"/>
    <w:rsid w:val="007A5183"/>
    <w:rsid w:val="007A58AD"/>
    <w:rsid w:val="007A5F96"/>
    <w:rsid w:val="007A5F9D"/>
    <w:rsid w:val="007A69CF"/>
    <w:rsid w:val="007A6CB9"/>
    <w:rsid w:val="007A7243"/>
    <w:rsid w:val="007A7E29"/>
    <w:rsid w:val="007B0537"/>
    <w:rsid w:val="007B087C"/>
    <w:rsid w:val="007B1229"/>
    <w:rsid w:val="007B2397"/>
    <w:rsid w:val="007B2464"/>
    <w:rsid w:val="007B25D3"/>
    <w:rsid w:val="007B266C"/>
    <w:rsid w:val="007B28C0"/>
    <w:rsid w:val="007B304B"/>
    <w:rsid w:val="007B3074"/>
    <w:rsid w:val="007B32DC"/>
    <w:rsid w:val="007B36B9"/>
    <w:rsid w:val="007B383C"/>
    <w:rsid w:val="007B3FE1"/>
    <w:rsid w:val="007B416F"/>
    <w:rsid w:val="007B4203"/>
    <w:rsid w:val="007B4B1C"/>
    <w:rsid w:val="007B55C1"/>
    <w:rsid w:val="007B5814"/>
    <w:rsid w:val="007B59C8"/>
    <w:rsid w:val="007B71D4"/>
    <w:rsid w:val="007B7639"/>
    <w:rsid w:val="007B7CE7"/>
    <w:rsid w:val="007C0EF7"/>
    <w:rsid w:val="007C0F1E"/>
    <w:rsid w:val="007C1243"/>
    <w:rsid w:val="007C176C"/>
    <w:rsid w:val="007C17F7"/>
    <w:rsid w:val="007C1A65"/>
    <w:rsid w:val="007C1AE7"/>
    <w:rsid w:val="007C28C0"/>
    <w:rsid w:val="007C28CB"/>
    <w:rsid w:val="007C3A50"/>
    <w:rsid w:val="007C4592"/>
    <w:rsid w:val="007C47E7"/>
    <w:rsid w:val="007C524E"/>
    <w:rsid w:val="007C58B9"/>
    <w:rsid w:val="007C5C84"/>
    <w:rsid w:val="007C5D72"/>
    <w:rsid w:val="007C5F03"/>
    <w:rsid w:val="007C6507"/>
    <w:rsid w:val="007C6964"/>
    <w:rsid w:val="007C6D1E"/>
    <w:rsid w:val="007C6D3A"/>
    <w:rsid w:val="007C76C9"/>
    <w:rsid w:val="007C7D18"/>
    <w:rsid w:val="007C7E6E"/>
    <w:rsid w:val="007C7FEC"/>
    <w:rsid w:val="007D0105"/>
    <w:rsid w:val="007D015C"/>
    <w:rsid w:val="007D06D3"/>
    <w:rsid w:val="007D0799"/>
    <w:rsid w:val="007D0C0E"/>
    <w:rsid w:val="007D1FAB"/>
    <w:rsid w:val="007D2791"/>
    <w:rsid w:val="007D3BD8"/>
    <w:rsid w:val="007D3F17"/>
    <w:rsid w:val="007D570F"/>
    <w:rsid w:val="007D5AE4"/>
    <w:rsid w:val="007D7028"/>
    <w:rsid w:val="007D78CF"/>
    <w:rsid w:val="007D7DFE"/>
    <w:rsid w:val="007E1133"/>
    <w:rsid w:val="007E199A"/>
    <w:rsid w:val="007E21A1"/>
    <w:rsid w:val="007E24F0"/>
    <w:rsid w:val="007E262C"/>
    <w:rsid w:val="007E3225"/>
    <w:rsid w:val="007E36F1"/>
    <w:rsid w:val="007E497C"/>
    <w:rsid w:val="007E512A"/>
    <w:rsid w:val="007E534D"/>
    <w:rsid w:val="007E540A"/>
    <w:rsid w:val="007E54A7"/>
    <w:rsid w:val="007E6093"/>
    <w:rsid w:val="007E60C4"/>
    <w:rsid w:val="007E6864"/>
    <w:rsid w:val="007E6903"/>
    <w:rsid w:val="007E6AC1"/>
    <w:rsid w:val="007E6C75"/>
    <w:rsid w:val="007E7172"/>
    <w:rsid w:val="007F0193"/>
    <w:rsid w:val="007F0212"/>
    <w:rsid w:val="007F30B2"/>
    <w:rsid w:val="007F35A1"/>
    <w:rsid w:val="007F3DB5"/>
    <w:rsid w:val="007F4AEF"/>
    <w:rsid w:val="007F5356"/>
    <w:rsid w:val="007F5A3E"/>
    <w:rsid w:val="007F5F92"/>
    <w:rsid w:val="007F6087"/>
    <w:rsid w:val="007F631C"/>
    <w:rsid w:val="007F6769"/>
    <w:rsid w:val="007F6EB5"/>
    <w:rsid w:val="007F78D8"/>
    <w:rsid w:val="007F7C8D"/>
    <w:rsid w:val="0080017C"/>
    <w:rsid w:val="008006D6"/>
    <w:rsid w:val="00800759"/>
    <w:rsid w:val="00801228"/>
    <w:rsid w:val="00801450"/>
    <w:rsid w:val="00801E2C"/>
    <w:rsid w:val="008022EB"/>
    <w:rsid w:val="00802A5A"/>
    <w:rsid w:val="00802B5B"/>
    <w:rsid w:val="00802D6D"/>
    <w:rsid w:val="008032DC"/>
    <w:rsid w:val="00803B1C"/>
    <w:rsid w:val="00803D4C"/>
    <w:rsid w:val="00804175"/>
    <w:rsid w:val="008045F1"/>
    <w:rsid w:val="008052C1"/>
    <w:rsid w:val="00805581"/>
    <w:rsid w:val="00805A80"/>
    <w:rsid w:val="0080634D"/>
    <w:rsid w:val="0080637D"/>
    <w:rsid w:val="0080691E"/>
    <w:rsid w:val="00806CEE"/>
    <w:rsid w:val="008103F7"/>
    <w:rsid w:val="00810595"/>
    <w:rsid w:val="008106E3"/>
    <w:rsid w:val="00810F90"/>
    <w:rsid w:val="00811CA7"/>
    <w:rsid w:val="008129F7"/>
    <w:rsid w:val="008132B5"/>
    <w:rsid w:val="0081331F"/>
    <w:rsid w:val="00813649"/>
    <w:rsid w:val="008140C0"/>
    <w:rsid w:val="008156FC"/>
    <w:rsid w:val="00815DF6"/>
    <w:rsid w:val="0081600E"/>
    <w:rsid w:val="008165FF"/>
    <w:rsid w:val="0081664C"/>
    <w:rsid w:val="008168AC"/>
    <w:rsid w:val="00816CBF"/>
    <w:rsid w:val="00816EAA"/>
    <w:rsid w:val="0081737E"/>
    <w:rsid w:val="008173B7"/>
    <w:rsid w:val="008175FE"/>
    <w:rsid w:val="008179AA"/>
    <w:rsid w:val="00817D86"/>
    <w:rsid w:val="00817E1A"/>
    <w:rsid w:val="00817F29"/>
    <w:rsid w:val="008202DE"/>
    <w:rsid w:val="00820474"/>
    <w:rsid w:val="00820AAC"/>
    <w:rsid w:val="00820B43"/>
    <w:rsid w:val="00820C75"/>
    <w:rsid w:val="00820D40"/>
    <w:rsid w:val="008226E2"/>
    <w:rsid w:val="00822FCC"/>
    <w:rsid w:val="00823016"/>
    <w:rsid w:val="008238DB"/>
    <w:rsid w:val="00823ED1"/>
    <w:rsid w:val="0082552E"/>
    <w:rsid w:val="008262FC"/>
    <w:rsid w:val="00826E91"/>
    <w:rsid w:val="00827477"/>
    <w:rsid w:val="008302C8"/>
    <w:rsid w:val="008307B7"/>
    <w:rsid w:val="008308E9"/>
    <w:rsid w:val="00830A54"/>
    <w:rsid w:val="00830E08"/>
    <w:rsid w:val="008310A8"/>
    <w:rsid w:val="00831AD7"/>
    <w:rsid w:val="00831E06"/>
    <w:rsid w:val="00831FA6"/>
    <w:rsid w:val="00832AEA"/>
    <w:rsid w:val="00832F71"/>
    <w:rsid w:val="0083300E"/>
    <w:rsid w:val="00833585"/>
    <w:rsid w:val="00834843"/>
    <w:rsid w:val="008349BE"/>
    <w:rsid w:val="00834CCA"/>
    <w:rsid w:val="008353EB"/>
    <w:rsid w:val="00835C79"/>
    <w:rsid w:val="00836B52"/>
    <w:rsid w:val="008371BD"/>
    <w:rsid w:val="008378F9"/>
    <w:rsid w:val="00840117"/>
    <w:rsid w:val="00841F0C"/>
    <w:rsid w:val="00842035"/>
    <w:rsid w:val="0084308C"/>
    <w:rsid w:val="00843103"/>
    <w:rsid w:val="008431F0"/>
    <w:rsid w:val="008445FC"/>
    <w:rsid w:val="0084531C"/>
    <w:rsid w:val="008453D5"/>
    <w:rsid w:val="008458BE"/>
    <w:rsid w:val="00845A4D"/>
    <w:rsid w:val="00845AC3"/>
    <w:rsid w:val="00845E85"/>
    <w:rsid w:val="0084697B"/>
    <w:rsid w:val="00846BC0"/>
    <w:rsid w:val="00847330"/>
    <w:rsid w:val="0084764E"/>
    <w:rsid w:val="008477A3"/>
    <w:rsid w:val="00847C4A"/>
    <w:rsid w:val="00847E2F"/>
    <w:rsid w:val="00847ED5"/>
    <w:rsid w:val="008514D5"/>
    <w:rsid w:val="008516B4"/>
    <w:rsid w:val="00851BC4"/>
    <w:rsid w:val="00851F0C"/>
    <w:rsid w:val="008520DD"/>
    <w:rsid w:val="008521AA"/>
    <w:rsid w:val="00852708"/>
    <w:rsid w:val="00852B75"/>
    <w:rsid w:val="008532FE"/>
    <w:rsid w:val="008533F9"/>
    <w:rsid w:val="00853D56"/>
    <w:rsid w:val="00854475"/>
    <w:rsid w:val="00854BDD"/>
    <w:rsid w:val="00854FD4"/>
    <w:rsid w:val="00855E69"/>
    <w:rsid w:val="00856E9F"/>
    <w:rsid w:val="00857070"/>
    <w:rsid w:val="008571D1"/>
    <w:rsid w:val="0085777F"/>
    <w:rsid w:val="00857AE7"/>
    <w:rsid w:val="00857BE2"/>
    <w:rsid w:val="00857F21"/>
    <w:rsid w:val="0086022C"/>
    <w:rsid w:val="0086045D"/>
    <w:rsid w:val="0086063B"/>
    <w:rsid w:val="008606AF"/>
    <w:rsid w:val="00860B5A"/>
    <w:rsid w:val="0086126B"/>
    <w:rsid w:val="008616F7"/>
    <w:rsid w:val="0086184B"/>
    <w:rsid w:val="00862648"/>
    <w:rsid w:val="008628E1"/>
    <w:rsid w:val="00862C6D"/>
    <w:rsid w:val="00863419"/>
    <w:rsid w:val="0086358C"/>
    <w:rsid w:val="00863692"/>
    <w:rsid w:val="00863FA9"/>
    <w:rsid w:val="00864398"/>
    <w:rsid w:val="00864754"/>
    <w:rsid w:val="0086521C"/>
    <w:rsid w:val="008656FF"/>
    <w:rsid w:val="0086576D"/>
    <w:rsid w:val="008658C6"/>
    <w:rsid w:val="00865B8B"/>
    <w:rsid w:val="00865C48"/>
    <w:rsid w:val="00865E66"/>
    <w:rsid w:val="00865EE7"/>
    <w:rsid w:val="008679A5"/>
    <w:rsid w:val="00867B08"/>
    <w:rsid w:val="00867F95"/>
    <w:rsid w:val="008703E4"/>
    <w:rsid w:val="008705E2"/>
    <w:rsid w:val="0087119C"/>
    <w:rsid w:val="008715BD"/>
    <w:rsid w:val="0087189C"/>
    <w:rsid w:val="00871912"/>
    <w:rsid w:val="00871A16"/>
    <w:rsid w:val="00871A45"/>
    <w:rsid w:val="00871CEA"/>
    <w:rsid w:val="00871D06"/>
    <w:rsid w:val="00871D74"/>
    <w:rsid w:val="008721CB"/>
    <w:rsid w:val="0087238B"/>
    <w:rsid w:val="00872A3B"/>
    <w:rsid w:val="00872BFD"/>
    <w:rsid w:val="0087378E"/>
    <w:rsid w:val="00873D77"/>
    <w:rsid w:val="00874604"/>
    <w:rsid w:val="00874835"/>
    <w:rsid w:val="00875020"/>
    <w:rsid w:val="0087553F"/>
    <w:rsid w:val="00875AE1"/>
    <w:rsid w:val="008764AB"/>
    <w:rsid w:val="0087682C"/>
    <w:rsid w:val="0087697C"/>
    <w:rsid w:val="0087748A"/>
    <w:rsid w:val="00877BD1"/>
    <w:rsid w:val="0088009F"/>
    <w:rsid w:val="008807DB"/>
    <w:rsid w:val="00881284"/>
    <w:rsid w:val="0088134A"/>
    <w:rsid w:val="0088146A"/>
    <w:rsid w:val="00881769"/>
    <w:rsid w:val="008818D3"/>
    <w:rsid w:val="00881AC8"/>
    <w:rsid w:val="00883236"/>
    <w:rsid w:val="00883F5F"/>
    <w:rsid w:val="00883FA1"/>
    <w:rsid w:val="008844BB"/>
    <w:rsid w:val="00884CE6"/>
    <w:rsid w:val="008854BD"/>
    <w:rsid w:val="00886413"/>
    <w:rsid w:val="00886547"/>
    <w:rsid w:val="00886923"/>
    <w:rsid w:val="00886FAD"/>
    <w:rsid w:val="00887E23"/>
    <w:rsid w:val="00890130"/>
    <w:rsid w:val="00890497"/>
    <w:rsid w:val="0089146D"/>
    <w:rsid w:val="0089261F"/>
    <w:rsid w:val="008929BA"/>
    <w:rsid w:val="00893C16"/>
    <w:rsid w:val="00893FB2"/>
    <w:rsid w:val="00894247"/>
    <w:rsid w:val="008945C3"/>
    <w:rsid w:val="0089467B"/>
    <w:rsid w:val="00894817"/>
    <w:rsid w:val="00894F97"/>
    <w:rsid w:val="00895019"/>
    <w:rsid w:val="008950F5"/>
    <w:rsid w:val="0089518F"/>
    <w:rsid w:val="0089546F"/>
    <w:rsid w:val="00895640"/>
    <w:rsid w:val="008956E9"/>
    <w:rsid w:val="00895936"/>
    <w:rsid w:val="00895AD6"/>
    <w:rsid w:val="00895D4B"/>
    <w:rsid w:val="00896752"/>
    <w:rsid w:val="00896836"/>
    <w:rsid w:val="00897961"/>
    <w:rsid w:val="008A13A3"/>
    <w:rsid w:val="008A13B3"/>
    <w:rsid w:val="008A1553"/>
    <w:rsid w:val="008A16C1"/>
    <w:rsid w:val="008A1E0E"/>
    <w:rsid w:val="008A2018"/>
    <w:rsid w:val="008A2BCB"/>
    <w:rsid w:val="008A34F4"/>
    <w:rsid w:val="008A3756"/>
    <w:rsid w:val="008A3ACB"/>
    <w:rsid w:val="008A431A"/>
    <w:rsid w:val="008A5254"/>
    <w:rsid w:val="008A5C80"/>
    <w:rsid w:val="008A6EC7"/>
    <w:rsid w:val="008A7310"/>
    <w:rsid w:val="008A7F98"/>
    <w:rsid w:val="008B0685"/>
    <w:rsid w:val="008B0EF7"/>
    <w:rsid w:val="008B141F"/>
    <w:rsid w:val="008B143C"/>
    <w:rsid w:val="008B147A"/>
    <w:rsid w:val="008B1D8C"/>
    <w:rsid w:val="008B222F"/>
    <w:rsid w:val="008B23A6"/>
    <w:rsid w:val="008B23D2"/>
    <w:rsid w:val="008B257B"/>
    <w:rsid w:val="008B28D7"/>
    <w:rsid w:val="008B2B97"/>
    <w:rsid w:val="008B2CC8"/>
    <w:rsid w:val="008B3817"/>
    <w:rsid w:val="008B3CA0"/>
    <w:rsid w:val="008B3FF5"/>
    <w:rsid w:val="008B452A"/>
    <w:rsid w:val="008B5760"/>
    <w:rsid w:val="008B5B7C"/>
    <w:rsid w:val="008B5DB6"/>
    <w:rsid w:val="008B5DF5"/>
    <w:rsid w:val="008B66C3"/>
    <w:rsid w:val="008B66CD"/>
    <w:rsid w:val="008B68EC"/>
    <w:rsid w:val="008C1253"/>
    <w:rsid w:val="008C12A3"/>
    <w:rsid w:val="008C1670"/>
    <w:rsid w:val="008C1882"/>
    <w:rsid w:val="008C1B43"/>
    <w:rsid w:val="008C1C2E"/>
    <w:rsid w:val="008C25F5"/>
    <w:rsid w:val="008C2D51"/>
    <w:rsid w:val="008C349E"/>
    <w:rsid w:val="008C42AC"/>
    <w:rsid w:val="008C4BD3"/>
    <w:rsid w:val="008C4C1F"/>
    <w:rsid w:val="008C5D0A"/>
    <w:rsid w:val="008C5F78"/>
    <w:rsid w:val="008C63BA"/>
    <w:rsid w:val="008C74DD"/>
    <w:rsid w:val="008C79D4"/>
    <w:rsid w:val="008D0032"/>
    <w:rsid w:val="008D0B1F"/>
    <w:rsid w:val="008D1322"/>
    <w:rsid w:val="008D225F"/>
    <w:rsid w:val="008D2562"/>
    <w:rsid w:val="008D2922"/>
    <w:rsid w:val="008D2954"/>
    <w:rsid w:val="008D2BE1"/>
    <w:rsid w:val="008D2D99"/>
    <w:rsid w:val="008D36FD"/>
    <w:rsid w:val="008D3D14"/>
    <w:rsid w:val="008D4531"/>
    <w:rsid w:val="008D45B9"/>
    <w:rsid w:val="008D4CA3"/>
    <w:rsid w:val="008D5AC0"/>
    <w:rsid w:val="008D6151"/>
    <w:rsid w:val="008D63B9"/>
    <w:rsid w:val="008D641A"/>
    <w:rsid w:val="008D72E7"/>
    <w:rsid w:val="008D7367"/>
    <w:rsid w:val="008D7987"/>
    <w:rsid w:val="008D7B73"/>
    <w:rsid w:val="008E015D"/>
    <w:rsid w:val="008E033F"/>
    <w:rsid w:val="008E04B0"/>
    <w:rsid w:val="008E070A"/>
    <w:rsid w:val="008E0725"/>
    <w:rsid w:val="008E09A6"/>
    <w:rsid w:val="008E1526"/>
    <w:rsid w:val="008E16B4"/>
    <w:rsid w:val="008E30F5"/>
    <w:rsid w:val="008E3FD9"/>
    <w:rsid w:val="008E4152"/>
    <w:rsid w:val="008E4EA0"/>
    <w:rsid w:val="008E5272"/>
    <w:rsid w:val="008E5482"/>
    <w:rsid w:val="008E56A9"/>
    <w:rsid w:val="008E5755"/>
    <w:rsid w:val="008E57B2"/>
    <w:rsid w:val="008E5F77"/>
    <w:rsid w:val="008E6691"/>
    <w:rsid w:val="008E68EF"/>
    <w:rsid w:val="008E7338"/>
    <w:rsid w:val="008F19F8"/>
    <w:rsid w:val="008F1AD0"/>
    <w:rsid w:val="008F1F87"/>
    <w:rsid w:val="008F1FAF"/>
    <w:rsid w:val="008F23EB"/>
    <w:rsid w:val="008F2627"/>
    <w:rsid w:val="008F2C72"/>
    <w:rsid w:val="008F31E1"/>
    <w:rsid w:val="008F3221"/>
    <w:rsid w:val="008F34F4"/>
    <w:rsid w:val="008F3BD7"/>
    <w:rsid w:val="008F47E6"/>
    <w:rsid w:val="008F5115"/>
    <w:rsid w:val="008F516E"/>
    <w:rsid w:val="008F5318"/>
    <w:rsid w:val="008F6503"/>
    <w:rsid w:val="008F6F99"/>
    <w:rsid w:val="008F781F"/>
    <w:rsid w:val="008F7BD6"/>
    <w:rsid w:val="008F7C37"/>
    <w:rsid w:val="009000A0"/>
    <w:rsid w:val="0090037B"/>
    <w:rsid w:val="00900E8D"/>
    <w:rsid w:val="00901020"/>
    <w:rsid w:val="0090122F"/>
    <w:rsid w:val="00901DDF"/>
    <w:rsid w:val="00902087"/>
    <w:rsid w:val="009030FD"/>
    <w:rsid w:val="00903192"/>
    <w:rsid w:val="0090328C"/>
    <w:rsid w:val="00903E39"/>
    <w:rsid w:val="00904833"/>
    <w:rsid w:val="009051E2"/>
    <w:rsid w:val="0090575A"/>
    <w:rsid w:val="009058C3"/>
    <w:rsid w:val="00905EFD"/>
    <w:rsid w:val="00906004"/>
    <w:rsid w:val="009066C5"/>
    <w:rsid w:val="00906D45"/>
    <w:rsid w:val="009074D8"/>
    <w:rsid w:val="00907943"/>
    <w:rsid w:val="00907E61"/>
    <w:rsid w:val="00910045"/>
    <w:rsid w:val="0091022F"/>
    <w:rsid w:val="00910D9E"/>
    <w:rsid w:val="009111B0"/>
    <w:rsid w:val="00911406"/>
    <w:rsid w:val="00911417"/>
    <w:rsid w:val="00911811"/>
    <w:rsid w:val="00912B94"/>
    <w:rsid w:val="00914089"/>
    <w:rsid w:val="0091442B"/>
    <w:rsid w:val="0091457E"/>
    <w:rsid w:val="009151C0"/>
    <w:rsid w:val="00915376"/>
    <w:rsid w:val="009157A1"/>
    <w:rsid w:val="00917352"/>
    <w:rsid w:val="00917AC4"/>
    <w:rsid w:val="00917BCB"/>
    <w:rsid w:val="00917E5F"/>
    <w:rsid w:val="00917EA7"/>
    <w:rsid w:val="00920473"/>
    <w:rsid w:val="00920B81"/>
    <w:rsid w:val="009212E3"/>
    <w:rsid w:val="00921472"/>
    <w:rsid w:val="00922E3B"/>
    <w:rsid w:val="0092312F"/>
    <w:rsid w:val="009238B2"/>
    <w:rsid w:val="00923AEC"/>
    <w:rsid w:val="00923D70"/>
    <w:rsid w:val="009241E8"/>
    <w:rsid w:val="009259EF"/>
    <w:rsid w:val="00925D53"/>
    <w:rsid w:val="0092618A"/>
    <w:rsid w:val="00926A87"/>
    <w:rsid w:val="00926BE0"/>
    <w:rsid w:val="00926CE9"/>
    <w:rsid w:val="00926F4E"/>
    <w:rsid w:val="009271DC"/>
    <w:rsid w:val="009272E1"/>
    <w:rsid w:val="0092733C"/>
    <w:rsid w:val="0092799B"/>
    <w:rsid w:val="00927A2D"/>
    <w:rsid w:val="00927A95"/>
    <w:rsid w:val="00927B66"/>
    <w:rsid w:val="00931084"/>
    <w:rsid w:val="00931254"/>
    <w:rsid w:val="00931577"/>
    <w:rsid w:val="00931656"/>
    <w:rsid w:val="009316DD"/>
    <w:rsid w:val="00931E79"/>
    <w:rsid w:val="009321F0"/>
    <w:rsid w:val="00932C36"/>
    <w:rsid w:val="0093347D"/>
    <w:rsid w:val="00933D0E"/>
    <w:rsid w:val="00933F3E"/>
    <w:rsid w:val="0093421B"/>
    <w:rsid w:val="00934A0A"/>
    <w:rsid w:val="00934A0F"/>
    <w:rsid w:val="009359D3"/>
    <w:rsid w:val="00935BB1"/>
    <w:rsid w:val="00936578"/>
    <w:rsid w:val="0093690A"/>
    <w:rsid w:val="00936ECF"/>
    <w:rsid w:val="009376E8"/>
    <w:rsid w:val="009377F1"/>
    <w:rsid w:val="00937ED3"/>
    <w:rsid w:val="00937ED7"/>
    <w:rsid w:val="009402D0"/>
    <w:rsid w:val="00940667"/>
    <w:rsid w:val="00940784"/>
    <w:rsid w:val="009407C1"/>
    <w:rsid w:val="00940BB4"/>
    <w:rsid w:val="00940EBE"/>
    <w:rsid w:val="00941689"/>
    <w:rsid w:val="009416E4"/>
    <w:rsid w:val="00941744"/>
    <w:rsid w:val="00941934"/>
    <w:rsid w:val="009433CB"/>
    <w:rsid w:val="009434EF"/>
    <w:rsid w:val="00944C6F"/>
    <w:rsid w:val="00945B37"/>
    <w:rsid w:val="009462B8"/>
    <w:rsid w:val="009469CC"/>
    <w:rsid w:val="00946BDE"/>
    <w:rsid w:val="00947151"/>
    <w:rsid w:val="0094750B"/>
    <w:rsid w:val="00947568"/>
    <w:rsid w:val="0094791A"/>
    <w:rsid w:val="009503F0"/>
    <w:rsid w:val="0095049B"/>
    <w:rsid w:val="00950DEB"/>
    <w:rsid w:val="00951F87"/>
    <w:rsid w:val="00952277"/>
    <w:rsid w:val="009524A1"/>
    <w:rsid w:val="00953780"/>
    <w:rsid w:val="009546D9"/>
    <w:rsid w:val="009547E8"/>
    <w:rsid w:val="00954B03"/>
    <w:rsid w:val="00954D46"/>
    <w:rsid w:val="0095681B"/>
    <w:rsid w:val="0095692A"/>
    <w:rsid w:val="009572C1"/>
    <w:rsid w:val="00957815"/>
    <w:rsid w:val="0096041D"/>
    <w:rsid w:val="009608C7"/>
    <w:rsid w:val="00960C02"/>
    <w:rsid w:val="00960E75"/>
    <w:rsid w:val="009614E3"/>
    <w:rsid w:val="00961DAA"/>
    <w:rsid w:val="009624AA"/>
    <w:rsid w:val="0096268C"/>
    <w:rsid w:val="00962CC7"/>
    <w:rsid w:val="00962E5E"/>
    <w:rsid w:val="009636E3"/>
    <w:rsid w:val="0096377D"/>
    <w:rsid w:val="009638E3"/>
    <w:rsid w:val="0096395B"/>
    <w:rsid w:val="00963EC7"/>
    <w:rsid w:val="0096577C"/>
    <w:rsid w:val="009660FD"/>
    <w:rsid w:val="0096718B"/>
    <w:rsid w:val="0096747D"/>
    <w:rsid w:val="00967A06"/>
    <w:rsid w:val="00967B9A"/>
    <w:rsid w:val="0097107A"/>
    <w:rsid w:val="00971370"/>
    <w:rsid w:val="00971958"/>
    <w:rsid w:val="00971CCA"/>
    <w:rsid w:val="00971D4E"/>
    <w:rsid w:val="00971E9B"/>
    <w:rsid w:val="00972637"/>
    <w:rsid w:val="00972722"/>
    <w:rsid w:val="00972E8A"/>
    <w:rsid w:val="00972EB5"/>
    <w:rsid w:val="00972ED4"/>
    <w:rsid w:val="009739E3"/>
    <w:rsid w:val="00973E23"/>
    <w:rsid w:val="00974B2F"/>
    <w:rsid w:val="00974C88"/>
    <w:rsid w:val="00975678"/>
    <w:rsid w:val="00975BB2"/>
    <w:rsid w:val="00975F4E"/>
    <w:rsid w:val="009764E3"/>
    <w:rsid w:val="00976BA5"/>
    <w:rsid w:val="00976F77"/>
    <w:rsid w:val="00977295"/>
    <w:rsid w:val="009777D3"/>
    <w:rsid w:val="00977916"/>
    <w:rsid w:val="00977F81"/>
    <w:rsid w:val="00980511"/>
    <w:rsid w:val="009805FC"/>
    <w:rsid w:val="00980857"/>
    <w:rsid w:val="00980B6D"/>
    <w:rsid w:val="00981033"/>
    <w:rsid w:val="00981E01"/>
    <w:rsid w:val="0098254E"/>
    <w:rsid w:val="00982C40"/>
    <w:rsid w:val="00983352"/>
    <w:rsid w:val="00983664"/>
    <w:rsid w:val="00984603"/>
    <w:rsid w:val="00984712"/>
    <w:rsid w:val="00985529"/>
    <w:rsid w:val="00985B6F"/>
    <w:rsid w:val="00985E18"/>
    <w:rsid w:val="009860C2"/>
    <w:rsid w:val="009866D3"/>
    <w:rsid w:val="00986C52"/>
    <w:rsid w:val="00986F0D"/>
    <w:rsid w:val="009871DD"/>
    <w:rsid w:val="00987AE6"/>
    <w:rsid w:val="00987BC9"/>
    <w:rsid w:val="00987DEC"/>
    <w:rsid w:val="00990179"/>
    <w:rsid w:val="0099051B"/>
    <w:rsid w:val="0099070F"/>
    <w:rsid w:val="00990A11"/>
    <w:rsid w:val="009912DD"/>
    <w:rsid w:val="00991619"/>
    <w:rsid w:val="00992A0B"/>
    <w:rsid w:val="00993237"/>
    <w:rsid w:val="00993CBF"/>
    <w:rsid w:val="00994311"/>
    <w:rsid w:val="009946A2"/>
    <w:rsid w:val="00997209"/>
    <w:rsid w:val="009975B3"/>
    <w:rsid w:val="009A0336"/>
    <w:rsid w:val="009A070D"/>
    <w:rsid w:val="009A07DC"/>
    <w:rsid w:val="009A0C3A"/>
    <w:rsid w:val="009A0E93"/>
    <w:rsid w:val="009A250F"/>
    <w:rsid w:val="009A251A"/>
    <w:rsid w:val="009A2608"/>
    <w:rsid w:val="009A2FE9"/>
    <w:rsid w:val="009A3D19"/>
    <w:rsid w:val="009A3E6D"/>
    <w:rsid w:val="009A3F38"/>
    <w:rsid w:val="009A4209"/>
    <w:rsid w:val="009A50B0"/>
    <w:rsid w:val="009A535C"/>
    <w:rsid w:val="009A5E5C"/>
    <w:rsid w:val="009A60A1"/>
    <w:rsid w:val="009A6322"/>
    <w:rsid w:val="009A632D"/>
    <w:rsid w:val="009A65D8"/>
    <w:rsid w:val="009A6C52"/>
    <w:rsid w:val="009B0F54"/>
    <w:rsid w:val="009B1023"/>
    <w:rsid w:val="009B1846"/>
    <w:rsid w:val="009B18C7"/>
    <w:rsid w:val="009B2951"/>
    <w:rsid w:val="009B29F1"/>
    <w:rsid w:val="009B326F"/>
    <w:rsid w:val="009B348A"/>
    <w:rsid w:val="009B4F85"/>
    <w:rsid w:val="009B5130"/>
    <w:rsid w:val="009B5287"/>
    <w:rsid w:val="009B5CF7"/>
    <w:rsid w:val="009B5E7E"/>
    <w:rsid w:val="009B618C"/>
    <w:rsid w:val="009B6228"/>
    <w:rsid w:val="009B7145"/>
    <w:rsid w:val="009B715F"/>
    <w:rsid w:val="009B7538"/>
    <w:rsid w:val="009B761B"/>
    <w:rsid w:val="009B788B"/>
    <w:rsid w:val="009B7DEE"/>
    <w:rsid w:val="009C04CF"/>
    <w:rsid w:val="009C09BE"/>
    <w:rsid w:val="009C128E"/>
    <w:rsid w:val="009C12DA"/>
    <w:rsid w:val="009C1B90"/>
    <w:rsid w:val="009C1D6B"/>
    <w:rsid w:val="009C23A4"/>
    <w:rsid w:val="009C2DFB"/>
    <w:rsid w:val="009C35B0"/>
    <w:rsid w:val="009C3629"/>
    <w:rsid w:val="009C368A"/>
    <w:rsid w:val="009C3A18"/>
    <w:rsid w:val="009C44F8"/>
    <w:rsid w:val="009C452B"/>
    <w:rsid w:val="009C4A11"/>
    <w:rsid w:val="009C4BC1"/>
    <w:rsid w:val="009C5599"/>
    <w:rsid w:val="009C5D3A"/>
    <w:rsid w:val="009C6A9E"/>
    <w:rsid w:val="009C6B36"/>
    <w:rsid w:val="009D0224"/>
    <w:rsid w:val="009D048A"/>
    <w:rsid w:val="009D0F35"/>
    <w:rsid w:val="009D0F9D"/>
    <w:rsid w:val="009D106F"/>
    <w:rsid w:val="009D1265"/>
    <w:rsid w:val="009D1612"/>
    <w:rsid w:val="009D26A5"/>
    <w:rsid w:val="009D26AD"/>
    <w:rsid w:val="009D2A12"/>
    <w:rsid w:val="009D31F9"/>
    <w:rsid w:val="009D3220"/>
    <w:rsid w:val="009D3744"/>
    <w:rsid w:val="009D4E2F"/>
    <w:rsid w:val="009D4E8A"/>
    <w:rsid w:val="009D5032"/>
    <w:rsid w:val="009D53CB"/>
    <w:rsid w:val="009D5731"/>
    <w:rsid w:val="009D588C"/>
    <w:rsid w:val="009D58A4"/>
    <w:rsid w:val="009D6510"/>
    <w:rsid w:val="009D6F9E"/>
    <w:rsid w:val="009D7438"/>
    <w:rsid w:val="009D75BF"/>
    <w:rsid w:val="009D7AB7"/>
    <w:rsid w:val="009E0103"/>
    <w:rsid w:val="009E1D49"/>
    <w:rsid w:val="009E1DD3"/>
    <w:rsid w:val="009E23AC"/>
    <w:rsid w:val="009E314E"/>
    <w:rsid w:val="009E3A2B"/>
    <w:rsid w:val="009E3C87"/>
    <w:rsid w:val="009E4F92"/>
    <w:rsid w:val="009E5873"/>
    <w:rsid w:val="009E6947"/>
    <w:rsid w:val="009E6DAB"/>
    <w:rsid w:val="009E6F40"/>
    <w:rsid w:val="009E7134"/>
    <w:rsid w:val="009E7627"/>
    <w:rsid w:val="009E7EFF"/>
    <w:rsid w:val="009F02DE"/>
    <w:rsid w:val="009F0B69"/>
    <w:rsid w:val="009F0CC4"/>
    <w:rsid w:val="009F0CEE"/>
    <w:rsid w:val="009F1559"/>
    <w:rsid w:val="009F16CA"/>
    <w:rsid w:val="009F20AB"/>
    <w:rsid w:val="009F271A"/>
    <w:rsid w:val="009F2B09"/>
    <w:rsid w:val="009F2B18"/>
    <w:rsid w:val="009F3D11"/>
    <w:rsid w:val="009F3EE7"/>
    <w:rsid w:val="009F458D"/>
    <w:rsid w:val="009F4A36"/>
    <w:rsid w:val="009F5142"/>
    <w:rsid w:val="009F5369"/>
    <w:rsid w:val="009F5C47"/>
    <w:rsid w:val="009F60A5"/>
    <w:rsid w:val="009F6185"/>
    <w:rsid w:val="009F6546"/>
    <w:rsid w:val="009F7C7C"/>
    <w:rsid w:val="009F7F95"/>
    <w:rsid w:val="00A0020E"/>
    <w:rsid w:val="00A0058B"/>
    <w:rsid w:val="00A00740"/>
    <w:rsid w:val="00A00C78"/>
    <w:rsid w:val="00A012F4"/>
    <w:rsid w:val="00A01525"/>
    <w:rsid w:val="00A02058"/>
    <w:rsid w:val="00A030C4"/>
    <w:rsid w:val="00A037DC"/>
    <w:rsid w:val="00A03B76"/>
    <w:rsid w:val="00A04785"/>
    <w:rsid w:val="00A0490C"/>
    <w:rsid w:val="00A04AE0"/>
    <w:rsid w:val="00A04FEE"/>
    <w:rsid w:val="00A0552F"/>
    <w:rsid w:val="00A0563F"/>
    <w:rsid w:val="00A056D9"/>
    <w:rsid w:val="00A0628E"/>
    <w:rsid w:val="00A0682A"/>
    <w:rsid w:val="00A06DB3"/>
    <w:rsid w:val="00A0718E"/>
    <w:rsid w:val="00A07F17"/>
    <w:rsid w:val="00A1019A"/>
    <w:rsid w:val="00A1024F"/>
    <w:rsid w:val="00A102A5"/>
    <w:rsid w:val="00A1032D"/>
    <w:rsid w:val="00A10C22"/>
    <w:rsid w:val="00A10E76"/>
    <w:rsid w:val="00A12486"/>
    <w:rsid w:val="00A12F14"/>
    <w:rsid w:val="00A131A3"/>
    <w:rsid w:val="00A13509"/>
    <w:rsid w:val="00A13AB9"/>
    <w:rsid w:val="00A14118"/>
    <w:rsid w:val="00A148C8"/>
    <w:rsid w:val="00A15482"/>
    <w:rsid w:val="00A16665"/>
    <w:rsid w:val="00A169E7"/>
    <w:rsid w:val="00A16AB2"/>
    <w:rsid w:val="00A17273"/>
    <w:rsid w:val="00A203AD"/>
    <w:rsid w:val="00A20492"/>
    <w:rsid w:val="00A20601"/>
    <w:rsid w:val="00A20739"/>
    <w:rsid w:val="00A20AD8"/>
    <w:rsid w:val="00A20C08"/>
    <w:rsid w:val="00A20D55"/>
    <w:rsid w:val="00A21135"/>
    <w:rsid w:val="00A2160D"/>
    <w:rsid w:val="00A21866"/>
    <w:rsid w:val="00A21B71"/>
    <w:rsid w:val="00A2255E"/>
    <w:rsid w:val="00A229B1"/>
    <w:rsid w:val="00A22BFB"/>
    <w:rsid w:val="00A22F96"/>
    <w:rsid w:val="00A23AB0"/>
    <w:rsid w:val="00A23BB1"/>
    <w:rsid w:val="00A24C3E"/>
    <w:rsid w:val="00A24EBF"/>
    <w:rsid w:val="00A25069"/>
    <w:rsid w:val="00A25737"/>
    <w:rsid w:val="00A25772"/>
    <w:rsid w:val="00A257C3"/>
    <w:rsid w:val="00A26005"/>
    <w:rsid w:val="00A2618B"/>
    <w:rsid w:val="00A26C3C"/>
    <w:rsid w:val="00A304B4"/>
    <w:rsid w:val="00A30747"/>
    <w:rsid w:val="00A30C64"/>
    <w:rsid w:val="00A312B3"/>
    <w:rsid w:val="00A3148F"/>
    <w:rsid w:val="00A3188C"/>
    <w:rsid w:val="00A31DE4"/>
    <w:rsid w:val="00A32837"/>
    <w:rsid w:val="00A3284E"/>
    <w:rsid w:val="00A32A46"/>
    <w:rsid w:val="00A32AFA"/>
    <w:rsid w:val="00A32B0F"/>
    <w:rsid w:val="00A32BEA"/>
    <w:rsid w:val="00A330F2"/>
    <w:rsid w:val="00A3330A"/>
    <w:rsid w:val="00A33CF1"/>
    <w:rsid w:val="00A352BF"/>
    <w:rsid w:val="00A35765"/>
    <w:rsid w:val="00A364C4"/>
    <w:rsid w:val="00A3717D"/>
    <w:rsid w:val="00A37339"/>
    <w:rsid w:val="00A37A6A"/>
    <w:rsid w:val="00A37D9C"/>
    <w:rsid w:val="00A37E01"/>
    <w:rsid w:val="00A403E1"/>
    <w:rsid w:val="00A403F7"/>
    <w:rsid w:val="00A412D9"/>
    <w:rsid w:val="00A415BC"/>
    <w:rsid w:val="00A418AD"/>
    <w:rsid w:val="00A418AE"/>
    <w:rsid w:val="00A4251F"/>
    <w:rsid w:val="00A4271D"/>
    <w:rsid w:val="00A42F82"/>
    <w:rsid w:val="00A42FB3"/>
    <w:rsid w:val="00A4403E"/>
    <w:rsid w:val="00A4570B"/>
    <w:rsid w:val="00A4634C"/>
    <w:rsid w:val="00A47A26"/>
    <w:rsid w:val="00A47BB7"/>
    <w:rsid w:val="00A50183"/>
    <w:rsid w:val="00A51245"/>
    <w:rsid w:val="00A512A1"/>
    <w:rsid w:val="00A51565"/>
    <w:rsid w:val="00A5191D"/>
    <w:rsid w:val="00A51A23"/>
    <w:rsid w:val="00A51B33"/>
    <w:rsid w:val="00A52A06"/>
    <w:rsid w:val="00A52BE4"/>
    <w:rsid w:val="00A52D23"/>
    <w:rsid w:val="00A52FD4"/>
    <w:rsid w:val="00A53547"/>
    <w:rsid w:val="00A53EA2"/>
    <w:rsid w:val="00A54D90"/>
    <w:rsid w:val="00A54FA5"/>
    <w:rsid w:val="00A55279"/>
    <w:rsid w:val="00A55516"/>
    <w:rsid w:val="00A55851"/>
    <w:rsid w:val="00A55CD7"/>
    <w:rsid w:val="00A56156"/>
    <w:rsid w:val="00A563A6"/>
    <w:rsid w:val="00A5696D"/>
    <w:rsid w:val="00A573D7"/>
    <w:rsid w:val="00A575FF"/>
    <w:rsid w:val="00A57827"/>
    <w:rsid w:val="00A57933"/>
    <w:rsid w:val="00A60E9F"/>
    <w:rsid w:val="00A60FE6"/>
    <w:rsid w:val="00A61049"/>
    <w:rsid w:val="00A6185F"/>
    <w:rsid w:val="00A61D6E"/>
    <w:rsid w:val="00A62589"/>
    <w:rsid w:val="00A62FDD"/>
    <w:rsid w:val="00A63048"/>
    <w:rsid w:val="00A6339E"/>
    <w:rsid w:val="00A639F5"/>
    <w:rsid w:val="00A63EB4"/>
    <w:rsid w:val="00A64557"/>
    <w:rsid w:val="00A64687"/>
    <w:rsid w:val="00A6530C"/>
    <w:rsid w:val="00A654E8"/>
    <w:rsid w:val="00A6569F"/>
    <w:rsid w:val="00A6596A"/>
    <w:rsid w:val="00A66089"/>
    <w:rsid w:val="00A66916"/>
    <w:rsid w:val="00A66BE2"/>
    <w:rsid w:val="00A66F46"/>
    <w:rsid w:val="00A67357"/>
    <w:rsid w:val="00A7002C"/>
    <w:rsid w:val="00A70539"/>
    <w:rsid w:val="00A70CAC"/>
    <w:rsid w:val="00A70EA6"/>
    <w:rsid w:val="00A7145B"/>
    <w:rsid w:val="00A71A7B"/>
    <w:rsid w:val="00A71F5D"/>
    <w:rsid w:val="00A7212F"/>
    <w:rsid w:val="00A72D07"/>
    <w:rsid w:val="00A73124"/>
    <w:rsid w:val="00A73AAF"/>
    <w:rsid w:val="00A74938"/>
    <w:rsid w:val="00A74E54"/>
    <w:rsid w:val="00A75168"/>
    <w:rsid w:val="00A7566F"/>
    <w:rsid w:val="00A75A5B"/>
    <w:rsid w:val="00A75B35"/>
    <w:rsid w:val="00A75D28"/>
    <w:rsid w:val="00A765FC"/>
    <w:rsid w:val="00A7670E"/>
    <w:rsid w:val="00A77413"/>
    <w:rsid w:val="00A77A8B"/>
    <w:rsid w:val="00A80C73"/>
    <w:rsid w:val="00A81184"/>
    <w:rsid w:val="00A81F01"/>
    <w:rsid w:val="00A82BE2"/>
    <w:rsid w:val="00A83511"/>
    <w:rsid w:val="00A83F1C"/>
    <w:rsid w:val="00A842F5"/>
    <w:rsid w:val="00A84879"/>
    <w:rsid w:val="00A84E56"/>
    <w:rsid w:val="00A852E6"/>
    <w:rsid w:val="00A85E87"/>
    <w:rsid w:val="00A86FE2"/>
    <w:rsid w:val="00A871BC"/>
    <w:rsid w:val="00A8741F"/>
    <w:rsid w:val="00A87AAA"/>
    <w:rsid w:val="00A900D7"/>
    <w:rsid w:val="00A90A41"/>
    <w:rsid w:val="00A90B17"/>
    <w:rsid w:val="00A90B22"/>
    <w:rsid w:val="00A90E16"/>
    <w:rsid w:val="00A91430"/>
    <w:rsid w:val="00A91E65"/>
    <w:rsid w:val="00A92058"/>
    <w:rsid w:val="00A92CDC"/>
    <w:rsid w:val="00A937E1"/>
    <w:rsid w:val="00A942A5"/>
    <w:rsid w:val="00A9566E"/>
    <w:rsid w:val="00A95C94"/>
    <w:rsid w:val="00A95FC9"/>
    <w:rsid w:val="00A9698A"/>
    <w:rsid w:val="00A96B35"/>
    <w:rsid w:val="00A971AF"/>
    <w:rsid w:val="00A97414"/>
    <w:rsid w:val="00A97A8F"/>
    <w:rsid w:val="00A97EFC"/>
    <w:rsid w:val="00A97F82"/>
    <w:rsid w:val="00AA06B2"/>
    <w:rsid w:val="00AA159A"/>
    <w:rsid w:val="00AA1702"/>
    <w:rsid w:val="00AA28E3"/>
    <w:rsid w:val="00AA2D95"/>
    <w:rsid w:val="00AA2F7C"/>
    <w:rsid w:val="00AA399B"/>
    <w:rsid w:val="00AA3F45"/>
    <w:rsid w:val="00AA4429"/>
    <w:rsid w:val="00AA497D"/>
    <w:rsid w:val="00AA4A4E"/>
    <w:rsid w:val="00AA4E5A"/>
    <w:rsid w:val="00AA5497"/>
    <w:rsid w:val="00AA56D5"/>
    <w:rsid w:val="00AA5CD6"/>
    <w:rsid w:val="00AA6D1D"/>
    <w:rsid w:val="00AA6F30"/>
    <w:rsid w:val="00AA7B08"/>
    <w:rsid w:val="00AB0D75"/>
    <w:rsid w:val="00AB1276"/>
    <w:rsid w:val="00AB1349"/>
    <w:rsid w:val="00AB14BB"/>
    <w:rsid w:val="00AB1B8B"/>
    <w:rsid w:val="00AB26B3"/>
    <w:rsid w:val="00AB2805"/>
    <w:rsid w:val="00AB2DB8"/>
    <w:rsid w:val="00AB3EA9"/>
    <w:rsid w:val="00AB44FC"/>
    <w:rsid w:val="00AB4CFE"/>
    <w:rsid w:val="00AB4F2C"/>
    <w:rsid w:val="00AB4FC8"/>
    <w:rsid w:val="00AB5598"/>
    <w:rsid w:val="00AB5CB3"/>
    <w:rsid w:val="00AB6255"/>
    <w:rsid w:val="00AB6379"/>
    <w:rsid w:val="00AB638B"/>
    <w:rsid w:val="00AB7590"/>
    <w:rsid w:val="00AB75E1"/>
    <w:rsid w:val="00AB76B8"/>
    <w:rsid w:val="00AB77C8"/>
    <w:rsid w:val="00AB7AB5"/>
    <w:rsid w:val="00AC14EC"/>
    <w:rsid w:val="00AC2AAD"/>
    <w:rsid w:val="00AC2BAD"/>
    <w:rsid w:val="00AC3ECD"/>
    <w:rsid w:val="00AC4B6D"/>
    <w:rsid w:val="00AC549D"/>
    <w:rsid w:val="00AC5820"/>
    <w:rsid w:val="00AC64A9"/>
    <w:rsid w:val="00AC6735"/>
    <w:rsid w:val="00AC7080"/>
    <w:rsid w:val="00AC7253"/>
    <w:rsid w:val="00AC74C1"/>
    <w:rsid w:val="00AC7773"/>
    <w:rsid w:val="00AC7942"/>
    <w:rsid w:val="00AC7DC7"/>
    <w:rsid w:val="00AD076E"/>
    <w:rsid w:val="00AD0D24"/>
    <w:rsid w:val="00AD1414"/>
    <w:rsid w:val="00AD156C"/>
    <w:rsid w:val="00AD182E"/>
    <w:rsid w:val="00AD19E5"/>
    <w:rsid w:val="00AD1B82"/>
    <w:rsid w:val="00AD1D59"/>
    <w:rsid w:val="00AD1DE7"/>
    <w:rsid w:val="00AD217B"/>
    <w:rsid w:val="00AD252C"/>
    <w:rsid w:val="00AD29D1"/>
    <w:rsid w:val="00AD2A8E"/>
    <w:rsid w:val="00AD2D23"/>
    <w:rsid w:val="00AD3476"/>
    <w:rsid w:val="00AD3662"/>
    <w:rsid w:val="00AD461C"/>
    <w:rsid w:val="00AD4F9F"/>
    <w:rsid w:val="00AD5654"/>
    <w:rsid w:val="00AD56BC"/>
    <w:rsid w:val="00AD5E64"/>
    <w:rsid w:val="00AD62AC"/>
    <w:rsid w:val="00AD6489"/>
    <w:rsid w:val="00AD651D"/>
    <w:rsid w:val="00AD6B8A"/>
    <w:rsid w:val="00AD71F1"/>
    <w:rsid w:val="00AD7743"/>
    <w:rsid w:val="00AD7955"/>
    <w:rsid w:val="00AD79AB"/>
    <w:rsid w:val="00AD7B0D"/>
    <w:rsid w:val="00AE0221"/>
    <w:rsid w:val="00AE1275"/>
    <w:rsid w:val="00AE15D4"/>
    <w:rsid w:val="00AE1CCC"/>
    <w:rsid w:val="00AE2DE6"/>
    <w:rsid w:val="00AE393E"/>
    <w:rsid w:val="00AE3B4E"/>
    <w:rsid w:val="00AE3BB3"/>
    <w:rsid w:val="00AE3C77"/>
    <w:rsid w:val="00AE436C"/>
    <w:rsid w:val="00AE48C6"/>
    <w:rsid w:val="00AE52ED"/>
    <w:rsid w:val="00AE5321"/>
    <w:rsid w:val="00AE5DDF"/>
    <w:rsid w:val="00AE6113"/>
    <w:rsid w:val="00AE6C29"/>
    <w:rsid w:val="00AE6FF2"/>
    <w:rsid w:val="00AE7541"/>
    <w:rsid w:val="00AE75DC"/>
    <w:rsid w:val="00AE760A"/>
    <w:rsid w:val="00AE7AF6"/>
    <w:rsid w:val="00AE7E66"/>
    <w:rsid w:val="00AF0494"/>
    <w:rsid w:val="00AF0617"/>
    <w:rsid w:val="00AF0C8B"/>
    <w:rsid w:val="00AF0E21"/>
    <w:rsid w:val="00AF121A"/>
    <w:rsid w:val="00AF1286"/>
    <w:rsid w:val="00AF1496"/>
    <w:rsid w:val="00AF14FD"/>
    <w:rsid w:val="00AF2154"/>
    <w:rsid w:val="00AF2674"/>
    <w:rsid w:val="00AF2C7F"/>
    <w:rsid w:val="00AF2FBC"/>
    <w:rsid w:val="00AF32C9"/>
    <w:rsid w:val="00AF3999"/>
    <w:rsid w:val="00AF399C"/>
    <w:rsid w:val="00AF4018"/>
    <w:rsid w:val="00AF48D3"/>
    <w:rsid w:val="00AF4CB2"/>
    <w:rsid w:val="00AF4E81"/>
    <w:rsid w:val="00AF5043"/>
    <w:rsid w:val="00AF56FB"/>
    <w:rsid w:val="00AF5E2F"/>
    <w:rsid w:val="00AF6FCD"/>
    <w:rsid w:val="00AF7482"/>
    <w:rsid w:val="00AF7E11"/>
    <w:rsid w:val="00B00039"/>
    <w:rsid w:val="00B00F56"/>
    <w:rsid w:val="00B01879"/>
    <w:rsid w:val="00B023C3"/>
    <w:rsid w:val="00B02748"/>
    <w:rsid w:val="00B04208"/>
    <w:rsid w:val="00B047AE"/>
    <w:rsid w:val="00B048E2"/>
    <w:rsid w:val="00B0497D"/>
    <w:rsid w:val="00B04A87"/>
    <w:rsid w:val="00B06741"/>
    <w:rsid w:val="00B06959"/>
    <w:rsid w:val="00B06D06"/>
    <w:rsid w:val="00B06D9F"/>
    <w:rsid w:val="00B0707D"/>
    <w:rsid w:val="00B100E2"/>
    <w:rsid w:val="00B104DD"/>
    <w:rsid w:val="00B110A2"/>
    <w:rsid w:val="00B111C1"/>
    <w:rsid w:val="00B11228"/>
    <w:rsid w:val="00B124AC"/>
    <w:rsid w:val="00B12ACF"/>
    <w:rsid w:val="00B13197"/>
    <w:rsid w:val="00B14075"/>
    <w:rsid w:val="00B147BE"/>
    <w:rsid w:val="00B14837"/>
    <w:rsid w:val="00B15896"/>
    <w:rsid w:val="00B15AF2"/>
    <w:rsid w:val="00B1632B"/>
    <w:rsid w:val="00B16565"/>
    <w:rsid w:val="00B169BD"/>
    <w:rsid w:val="00B17203"/>
    <w:rsid w:val="00B17426"/>
    <w:rsid w:val="00B176B3"/>
    <w:rsid w:val="00B177C2"/>
    <w:rsid w:val="00B20ABD"/>
    <w:rsid w:val="00B20D5C"/>
    <w:rsid w:val="00B21C52"/>
    <w:rsid w:val="00B21EB4"/>
    <w:rsid w:val="00B22092"/>
    <w:rsid w:val="00B2313B"/>
    <w:rsid w:val="00B23202"/>
    <w:rsid w:val="00B23FA9"/>
    <w:rsid w:val="00B23FE5"/>
    <w:rsid w:val="00B24540"/>
    <w:rsid w:val="00B24C2D"/>
    <w:rsid w:val="00B24FAB"/>
    <w:rsid w:val="00B25EC2"/>
    <w:rsid w:val="00B25FFE"/>
    <w:rsid w:val="00B26283"/>
    <w:rsid w:val="00B27306"/>
    <w:rsid w:val="00B273D9"/>
    <w:rsid w:val="00B2762C"/>
    <w:rsid w:val="00B2772D"/>
    <w:rsid w:val="00B27A9D"/>
    <w:rsid w:val="00B27B48"/>
    <w:rsid w:val="00B27B7A"/>
    <w:rsid w:val="00B27DF8"/>
    <w:rsid w:val="00B3081C"/>
    <w:rsid w:val="00B3096D"/>
    <w:rsid w:val="00B31001"/>
    <w:rsid w:val="00B3119E"/>
    <w:rsid w:val="00B322D1"/>
    <w:rsid w:val="00B32DB6"/>
    <w:rsid w:val="00B341FD"/>
    <w:rsid w:val="00B34656"/>
    <w:rsid w:val="00B34F8F"/>
    <w:rsid w:val="00B352A1"/>
    <w:rsid w:val="00B3583E"/>
    <w:rsid w:val="00B35D79"/>
    <w:rsid w:val="00B36252"/>
    <w:rsid w:val="00B36472"/>
    <w:rsid w:val="00B37CA9"/>
    <w:rsid w:val="00B402E8"/>
    <w:rsid w:val="00B40359"/>
    <w:rsid w:val="00B40EF2"/>
    <w:rsid w:val="00B42018"/>
    <w:rsid w:val="00B42097"/>
    <w:rsid w:val="00B42522"/>
    <w:rsid w:val="00B42A1A"/>
    <w:rsid w:val="00B42B52"/>
    <w:rsid w:val="00B42F2F"/>
    <w:rsid w:val="00B42F45"/>
    <w:rsid w:val="00B43129"/>
    <w:rsid w:val="00B431B5"/>
    <w:rsid w:val="00B4340D"/>
    <w:rsid w:val="00B434ED"/>
    <w:rsid w:val="00B43677"/>
    <w:rsid w:val="00B436F8"/>
    <w:rsid w:val="00B4390E"/>
    <w:rsid w:val="00B43A12"/>
    <w:rsid w:val="00B43E0A"/>
    <w:rsid w:val="00B44080"/>
    <w:rsid w:val="00B44B56"/>
    <w:rsid w:val="00B44EA1"/>
    <w:rsid w:val="00B455B9"/>
    <w:rsid w:val="00B456B2"/>
    <w:rsid w:val="00B46CA2"/>
    <w:rsid w:val="00B477C0"/>
    <w:rsid w:val="00B47946"/>
    <w:rsid w:val="00B47AF6"/>
    <w:rsid w:val="00B504F3"/>
    <w:rsid w:val="00B50978"/>
    <w:rsid w:val="00B514E3"/>
    <w:rsid w:val="00B5156F"/>
    <w:rsid w:val="00B51742"/>
    <w:rsid w:val="00B5204B"/>
    <w:rsid w:val="00B52B69"/>
    <w:rsid w:val="00B534F1"/>
    <w:rsid w:val="00B5382F"/>
    <w:rsid w:val="00B53831"/>
    <w:rsid w:val="00B53D40"/>
    <w:rsid w:val="00B549B4"/>
    <w:rsid w:val="00B54EF4"/>
    <w:rsid w:val="00B55596"/>
    <w:rsid w:val="00B5590C"/>
    <w:rsid w:val="00B55E35"/>
    <w:rsid w:val="00B56BDA"/>
    <w:rsid w:val="00B56E98"/>
    <w:rsid w:val="00B5752B"/>
    <w:rsid w:val="00B577EC"/>
    <w:rsid w:val="00B577F2"/>
    <w:rsid w:val="00B6053D"/>
    <w:rsid w:val="00B60553"/>
    <w:rsid w:val="00B60DAA"/>
    <w:rsid w:val="00B619CB"/>
    <w:rsid w:val="00B61BCB"/>
    <w:rsid w:val="00B624EA"/>
    <w:rsid w:val="00B632F9"/>
    <w:rsid w:val="00B648EB"/>
    <w:rsid w:val="00B64E57"/>
    <w:rsid w:val="00B65421"/>
    <w:rsid w:val="00B655A7"/>
    <w:rsid w:val="00B6624B"/>
    <w:rsid w:val="00B664FF"/>
    <w:rsid w:val="00B667FB"/>
    <w:rsid w:val="00B66925"/>
    <w:rsid w:val="00B66DA6"/>
    <w:rsid w:val="00B670BC"/>
    <w:rsid w:val="00B6735D"/>
    <w:rsid w:val="00B67519"/>
    <w:rsid w:val="00B70767"/>
    <w:rsid w:val="00B7089B"/>
    <w:rsid w:val="00B70980"/>
    <w:rsid w:val="00B70EB6"/>
    <w:rsid w:val="00B7120B"/>
    <w:rsid w:val="00B71C94"/>
    <w:rsid w:val="00B7227B"/>
    <w:rsid w:val="00B723D0"/>
    <w:rsid w:val="00B7283D"/>
    <w:rsid w:val="00B72A07"/>
    <w:rsid w:val="00B72B02"/>
    <w:rsid w:val="00B7317D"/>
    <w:rsid w:val="00B745DA"/>
    <w:rsid w:val="00B7504A"/>
    <w:rsid w:val="00B750BD"/>
    <w:rsid w:val="00B754EA"/>
    <w:rsid w:val="00B7565F"/>
    <w:rsid w:val="00B75802"/>
    <w:rsid w:val="00B758BC"/>
    <w:rsid w:val="00B75E2A"/>
    <w:rsid w:val="00B760D1"/>
    <w:rsid w:val="00B768AE"/>
    <w:rsid w:val="00B76996"/>
    <w:rsid w:val="00B76E05"/>
    <w:rsid w:val="00B76E61"/>
    <w:rsid w:val="00B773AA"/>
    <w:rsid w:val="00B778D3"/>
    <w:rsid w:val="00B80015"/>
    <w:rsid w:val="00B80868"/>
    <w:rsid w:val="00B81602"/>
    <w:rsid w:val="00B816E7"/>
    <w:rsid w:val="00B81D72"/>
    <w:rsid w:val="00B82406"/>
    <w:rsid w:val="00B8250A"/>
    <w:rsid w:val="00B82DB1"/>
    <w:rsid w:val="00B83259"/>
    <w:rsid w:val="00B837BE"/>
    <w:rsid w:val="00B853C6"/>
    <w:rsid w:val="00B859D9"/>
    <w:rsid w:val="00B86183"/>
    <w:rsid w:val="00B869D3"/>
    <w:rsid w:val="00B873BB"/>
    <w:rsid w:val="00B87664"/>
    <w:rsid w:val="00B906AF"/>
    <w:rsid w:val="00B911D4"/>
    <w:rsid w:val="00B921E1"/>
    <w:rsid w:val="00B9269D"/>
    <w:rsid w:val="00B9270C"/>
    <w:rsid w:val="00B94A64"/>
    <w:rsid w:val="00B951BA"/>
    <w:rsid w:val="00B958E7"/>
    <w:rsid w:val="00B95D92"/>
    <w:rsid w:val="00B964C6"/>
    <w:rsid w:val="00B9703D"/>
    <w:rsid w:val="00B9780D"/>
    <w:rsid w:val="00BA023C"/>
    <w:rsid w:val="00BA0583"/>
    <w:rsid w:val="00BA064F"/>
    <w:rsid w:val="00BA0F89"/>
    <w:rsid w:val="00BA147C"/>
    <w:rsid w:val="00BA1C43"/>
    <w:rsid w:val="00BA1D03"/>
    <w:rsid w:val="00BA1F06"/>
    <w:rsid w:val="00BA2A9D"/>
    <w:rsid w:val="00BA2D19"/>
    <w:rsid w:val="00BA320A"/>
    <w:rsid w:val="00BA3903"/>
    <w:rsid w:val="00BA3C97"/>
    <w:rsid w:val="00BA4175"/>
    <w:rsid w:val="00BA447C"/>
    <w:rsid w:val="00BA4993"/>
    <w:rsid w:val="00BA5804"/>
    <w:rsid w:val="00BA5CE1"/>
    <w:rsid w:val="00BA648C"/>
    <w:rsid w:val="00BA664A"/>
    <w:rsid w:val="00BA69C1"/>
    <w:rsid w:val="00BA6BBA"/>
    <w:rsid w:val="00BA6C81"/>
    <w:rsid w:val="00BA6CDF"/>
    <w:rsid w:val="00BA716E"/>
    <w:rsid w:val="00BA720F"/>
    <w:rsid w:val="00BA72F7"/>
    <w:rsid w:val="00BA7D49"/>
    <w:rsid w:val="00BA7D9A"/>
    <w:rsid w:val="00BA7FD7"/>
    <w:rsid w:val="00BA7FF2"/>
    <w:rsid w:val="00BB074B"/>
    <w:rsid w:val="00BB2581"/>
    <w:rsid w:val="00BB26A0"/>
    <w:rsid w:val="00BB2875"/>
    <w:rsid w:val="00BB2B68"/>
    <w:rsid w:val="00BB2ECF"/>
    <w:rsid w:val="00BB332A"/>
    <w:rsid w:val="00BB4770"/>
    <w:rsid w:val="00BB5147"/>
    <w:rsid w:val="00BB51FE"/>
    <w:rsid w:val="00BB532A"/>
    <w:rsid w:val="00BB5548"/>
    <w:rsid w:val="00BB5BA0"/>
    <w:rsid w:val="00BB696C"/>
    <w:rsid w:val="00BB6C45"/>
    <w:rsid w:val="00BB6FD1"/>
    <w:rsid w:val="00BB76E7"/>
    <w:rsid w:val="00BB7A7D"/>
    <w:rsid w:val="00BB7B58"/>
    <w:rsid w:val="00BC0BBF"/>
    <w:rsid w:val="00BC126D"/>
    <w:rsid w:val="00BC1671"/>
    <w:rsid w:val="00BC16D7"/>
    <w:rsid w:val="00BC1B1F"/>
    <w:rsid w:val="00BC26B6"/>
    <w:rsid w:val="00BC2990"/>
    <w:rsid w:val="00BC2C33"/>
    <w:rsid w:val="00BC3471"/>
    <w:rsid w:val="00BC3F6D"/>
    <w:rsid w:val="00BC43B8"/>
    <w:rsid w:val="00BC45A8"/>
    <w:rsid w:val="00BC4D96"/>
    <w:rsid w:val="00BC5B1A"/>
    <w:rsid w:val="00BC6039"/>
    <w:rsid w:val="00BC60E7"/>
    <w:rsid w:val="00BC619B"/>
    <w:rsid w:val="00BC785C"/>
    <w:rsid w:val="00BC78E8"/>
    <w:rsid w:val="00BD01B1"/>
    <w:rsid w:val="00BD0690"/>
    <w:rsid w:val="00BD07E8"/>
    <w:rsid w:val="00BD08CE"/>
    <w:rsid w:val="00BD0DDA"/>
    <w:rsid w:val="00BD12A2"/>
    <w:rsid w:val="00BD1705"/>
    <w:rsid w:val="00BD1D42"/>
    <w:rsid w:val="00BD2287"/>
    <w:rsid w:val="00BD242F"/>
    <w:rsid w:val="00BD24E7"/>
    <w:rsid w:val="00BD2CC7"/>
    <w:rsid w:val="00BD42B5"/>
    <w:rsid w:val="00BD4D82"/>
    <w:rsid w:val="00BD5C78"/>
    <w:rsid w:val="00BD6A3F"/>
    <w:rsid w:val="00BD6DD5"/>
    <w:rsid w:val="00BD71A5"/>
    <w:rsid w:val="00BD7FF4"/>
    <w:rsid w:val="00BE0066"/>
    <w:rsid w:val="00BE0219"/>
    <w:rsid w:val="00BE023C"/>
    <w:rsid w:val="00BE0318"/>
    <w:rsid w:val="00BE097B"/>
    <w:rsid w:val="00BE11D6"/>
    <w:rsid w:val="00BE11D8"/>
    <w:rsid w:val="00BE1A0C"/>
    <w:rsid w:val="00BE1EB3"/>
    <w:rsid w:val="00BE2139"/>
    <w:rsid w:val="00BE21FA"/>
    <w:rsid w:val="00BE229E"/>
    <w:rsid w:val="00BE22C7"/>
    <w:rsid w:val="00BE2395"/>
    <w:rsid w:val="00BE3B5C"/>
    <w:rsid w:val="00BE43E1"/>
    <w:rsid w:val="00BE4B95"/>
    <w:rsid w:val="00BE5357"/>
    <w:rsid w:val="00BE5B5A"/>
    <w:rsid w:val="00BE5F8D"/>
    <w:rsid w:val="00BE65BF"/>
    <w:rsid w:val="00BE6740"/>
    <w:rsid w:val="00BE6A62"/>
    <w:rsid w:val="00BE6CEB"/>
    <w:rsid w:val="00BE7023"/>
    <w:rsid w:val="00BE72B7"/>
    <w:rsid w:val="00BF0409"/>
    <w:rsid w:val="00BF0A43"/>
    <w:rsid w:val="00BF162B"/>
    <w:rsid w:val="00BF1B42"/>
    <w:rsid w:val="00BF1E3F"/>
    <w:rsid w:val="00BF2449"/>
    <w:rsid w:val="00BF2893"/>
    <w:rsid w:val="00BF317D"/>
    <w:rsid w:val="00BF31FD"/>
    <w:rsid w:val="00BF32D0"/>
    <w:rsid w:val="00BF3329"/>
    <w:rsid w:val="00BF38BE"/>
    <w:rsid w:val="00BF393D"/>
    <w:rsid w:val="00BF3ADF"/>
    <w:rsid w:val="00BF3C3D"/>
    <w:rsid w:val="00BF444C"/>
    <w:rsid w:val="00BF4FA7"/>
    <w:rsid w:val="00BF5D21"/>
    <w:rsid w:val="00BF5D26"/>
    <w:rsid w:val="00BF5DC3"/>
    <w:rsid w:val="00BF5DCD"/>
    <w:rsid w:val="00BF6185"/>
    <w:rsid w:val="00BF6256"/>
    <w:rsid w:val="00BF687E"/>
    <w:rsid w:val="00BF7ABA"/>
    <w:rsid w:val="00C0036B"/>
    <w:rsid w:val="00C00A1A"/>
    <w:rsid w:val="00C00C1A"/>
    <w:rsid w:val="00C00EFA"/>
    <w:rsid w:val="00C012D5"/>
    <w:rsid w:val="00C01A15"/>
    <w:rsid w:val="00C01C51"/>
    <w:rsid w:val="00C01E03"/>
    <w:rsid w:val="00C01E49"/>
    <w:rsid w:val="00C0206B"/>
    <w:rsid w:val="00C023D5"/>
    <w:rsid w:val="00C02959"/>
    <w:rsid w:val="00C02C9B"/>
    <w:rsid w:val="00C034FE"/>
    <w:rsid w:val="00C03B1E"/>
    <w:rsid w:val="00C03D5A"/>
    <w:rsid w:val="00C04CF4"/>
    <w:rsid w:val="00C05D4A"/>
    <w:rsid w:val="00C0791B"/>
    <w:rsid w:val="00C109B0"/>
    <w:rsid w:val="00C11102"/>
    <w:rsid w:val="00C12A3A"/>
    <w:rsid w:val="00C12D98"/>
    <w:rsid w:val="00C137EE"/>
    <w:rsid w:val="00C13A94"/>
    <w:rsid w:val="00C13B93"/>
    <w:rsid w:val="00C145F0"/>
    <w:rsid w:val="00C14894"/>
    <w:rsid w:val="00C156E7"/>
    <w:rsid w:val="00C1583B"/>
    <w:rsid w:val="00C15A66"/>
    <w:rsid w:val="00C160F5"/>
    <w:rsid w:val="00C16618"/>
    <w:rsid w:val="00C2033A"/>
    <w:rsid w:val="00C20406"/>
    <w:rsid w:val="00C20655"/>
    <w:rsid w:val="00C21191"/>
    <w:rsid w:val="00C2350E"/>
    <w:rsid w:val="00C23F86"/>
    <w:rsid w:val="00C242B2"/>
    <w:rsid w:val="00C24F2A"/>
    <w:rsid w:val="00C2530D"/>
    <w:rsid w:val="00C25C82"/>
    <w:rsid w:val="00C2754F"/>
    <w:rsid w:val="00C27CF6"/>
    <w:rsid w:val="00C27FB2"/>
    <w:rsid w:val="00C30E9F"/>
    <w:rsid w:val="00C31C0C"/>
    <w:rsid w:val="00C31CA5"/>
    <w:rsid w:val="00C31F7F"/>
    <w:rsid w:val="00C3255A"/>
    <w:rsid w:val="00C32C58"/>
    <w:rsid w:val="00C32ECB"/>
    <w:rsid w:val="00C33B54"/>
    <w:rsid w:val="00C344C7"/>
    <w:rsid w:val="00C347B0"/>
    <w:rsid w:val="00C36302"/>
    <w:rsid w:val="00C3639A"/>
    <w:rsid w:val="00C36879"/>
    <w:rsid w:val="00C37642"/>
    <w:rsid w:val="00C377D6"/>
    <w:rsid w:val="00C37B92"/>
    <w:rsid w:val="00C37D4E"/>
    <w:rsid w:val="00C37F9F"/>
    <w:rsid w:val="00C40029"/>
    <w:rsid w:val="00C40900"/>
    <w:rsid w:val="00C40FC4"/>
    <w:rsid w:val="00C41983"/>
    <w:rsid w:val="00C41FD8"/>
    <w:rsid w:val="00C42026"/>
    <w:rsid w:val="00C424F9"/>
    <w:rsid w:val="00C42A0C"/>
    <w:rsid w:val="00C42C35"/>
    <w:rsid w:val="00C438CD"/>
    <w:rsid w:val="00C43928"/>
    <w:rsid w:val="00C43C61"/>
    <w:rsid w:val="00C43DE1"/>
    <w:rsid w:val="00C441E9"/>
    <w:rsid w:val="00C444EA"/>
    <w:rsid w:val="00C44B2D"/>
    <w:rsid w:val="00C44DBB"/>
    <w:rsid w:val="00C45824"/>
    <w:rsid w:val="00C45A7C"/>
    <w:rsid w:val="00C45D13"/>
    <w:rsid w:val="00C46749"/>
    <w:rsid w:val="00C47542"/>
    <w:rsid w:val="00C501FC"/>
    <w:rsid w:val="00C50849"/>
    <w:rsid w:val="00C508F0"/>
    <w:rsid w:val="00C50A34"/>
    <w:rsid w:val="00C50CAD"/>
    <w:rsid w:val="00C51108"/>
    <w:rsid w:val="00C519DB"/>
    <w:rsid w:val="00C51A1B"/>
    <w:rsid w:val="00C5242A"/>
    <w:rsid w:val="00C52881"/>
    <w:rsid w:val="00C53044"/>
    <w:rsid w:val="00C530EE"/>
    <w:rsid w:val="00C53323"/>
    <w:rsid w:val="00C5366E"/>
    <w:rsid w:val="00C53CC4"/>
    <w:rsid w:val="00C54F6A"/>
    <w:rsid w:val="00C5504D"/>
    <w:rsid w:val="00C5509D"/>
    <w:rsid w:val="00C5549C"/>
    <w:rsid w:val="00C55CB7"/>
    <w:rsid w:val="00C56607"/>
    <w:rsid w:val="00C56A2E"/>
    <w:rsid w:val="00C56BBE"/>
    <w:rsid w:val="00C56CB4"/>
    <w:rsid w:val="00C575AC"/>
    <w:rsid w:val="00C57FA0"/>
    <w:rsid w:val="00C60280"/>
    <w:rsid w:val="00C603E4"/>
    <w:rsid w:val="00C605EA"/>
    <w:rsid w:val="00C60765"/>
    <w:rsid w:val="00C6085A"/>
    <w:rsid w:val="00C60AA0"/>
    <w:rsid w:val="00C60DC7"/>
    <w:rsid w:val="00C61E5C"/>
    <w:rsid w:val="00C62232"/>
    <w:rsid w:val="00C6225F"/>
    <w:rsid w:val="00C62716"/>
    <w:rsid w:val="00C6285E"/>
    <w:rsid w:val="00C630D5"/>
    <w:rsid w:val="00C63187"/>
    <w:rsid w:val="00C63206"/>
    <w:rsid w:val="00C63F7E"/>
    <w:rsid w:val="00C64CDA"/>
    <w:rsid w:val="00C64CEB"/>
    <w:rsid w:val="00C65F16"/>
    <w:rsid w:val="00C660BC"/>
    <w:rsid w:val="00C66312"/>
    <w:rsid w:val="00C664EC"/>
    <w:rsid w:val="00C666A1"/>
    <w:rsid w:val="00C67F16"/>
    <w:rsid w:val="00C701E6"/>
    <w:rsid w:val="00C70813"/>
    <w:rsid w:val="00C7107F"/>
    <w:rsid w:val="00C71096"/>
    <w:rsid w:val="00C71638"/>
    <w:rsid w:val="00C71ACE"/>
    <w:rsid w:val="00C7211C"/>
    <w:rsid w:val="00C724DA"/>
    <w:rsid w:val="00C72EBD"/>
    <w:rsid w:val="00C731A6"/>
    <w:rsid w:val="00C737CF"/>
    <w:rsid w:val="00C737E1"/>
    <w:rsid w:val="00C73E35"/>
    <w:rsid w:val="00C73EFC"/>
    <w:rsid w:val="00C74497"/>
    <w:rsid w:val="00C7488C"/>
    <w:rsid w:val="00C7493D"/>
    <w:rsid w:val="00C75132"/>
    <w:rsid w:val="00C7524F"/>
    <w:rsid w:val="00C753E5"/>
    <w:rsid w:val="00C75559"/>
    <w:rsid w:val="00C75BD1"/>
    <w:rsid w:val="00C75E73"/>
    <w:rsid w:val="00C75EFA"/>
    <w:rsid w:val="00C75FF6"/>
    <w:rsid w:val="00C766E8"/>
    <w:rsid w:val="00C77B2D"/>
    <w:rsid w:val="00C77B78"/>
    <w:rsid w:val="00C77F30"/>
    <w:rsid w:val="00C80771"/>
    <w:rsid w:val="00C807B8"/>
    <w:rsid w:val="00C8092D"/>
    <w:rsid w:val="00C81242"/>
    <w:rsid w:val="00C820A5"/>
    <w:rsid w:val="00C828F2"/>
    <w:rsid w:val="00C82DCD"/>
    <w:rsid w:val="00C8386A"/>
    <w:rsid w:val="00C8444E"/>
    <w:rsid w:val="00C84D2B"/>
    <w:rsid w:val="00C85084"/>
    <w:rsid w:val="00C854B1"/>
    <w:rsid w:val="00C85A86"/>
    <w:rsid w:val="00C8607E"/>
    <w:rsid w:val="00C8610C"/>
    <w:rsid w:val="00C8652F"/>
    <w:rsid w:val="00C86632"/>
    <w:rsid w:val="00C86E59"/>
    <w:rsid w:val="00C870C6"/>
    <w:rsid w:val="00C875FA"/>
    <w:rsid w:val="00C87A09"/>
    <w:rsid w:val="00C87AF8"/>
    <w:rsid w:val="00C87B5E"/>
    <w:rsid w:val="00C901B4"/>
    <w:rsid w:val="00C9083A"/>
    <w:rsid w:val="00C90E0A"/>
    <w:rsid w:val="00C91284"/>
    <w:rsid w:val="00C9132F"/>
    <w:rsid w:val="00C91CC8"/>
    <w:rsid w:val="00C92979"/>
    <w:rsid w:val="00C92C03"/>
    <w:rsid w:val="00C93114"/>
    <w:rsid w:val="00C93BB8"/>
    <w:rsid w:val="00C9406B"/>
    <w:rsid w:val="00C9424E"/>
    <w:rsid w:val="00C955A1"/>
    <w:rsid w:val="00C9646B"/>
    <w:rsid w:val="00C96534"/>
    <w:rsid w:val="00C96D6E"/>
    <w:rsid w:val="00C96F84"/>
    <w:rsid w:val="00C975C1"/>
    <w:rsid w:val="00C978F2"/>
    <w:rsid w:val="00CA0123"/>
    <w:rsid w:val="00CA0E45"/>
    <w:rsid w:val="00CA12D1"/>
    <w:rsid w:val="00CA1616"/>
    <w:rsid w:val="00CA268F"/>
    <w:rsid w:val="00CA315A"/>
    <w:rsid w:val="00CA37EB"/>
    <w:rsid w:val="00CA39C0"/>
    <w:rsid w:val="00CA4018"/>
    <w:rsid w:val="00CA4130"/>
    <w:rsid w:val="00CA44B9"/>
    <w:rsid w:val="00CA45C7"/>
    <w:rsid w:val="00CA48A2"/>
    <w:rsid w:val="00CA5052"/>
    <w:rsid w:val="00CA51E5"/>
    <w:rsid w:val="00CA54FA"/>
    <w:rsid w:val="00CA5508"/>
    <w:rsid w:val="00CA6A1A"/>
    <w:rsid w:val="00CA6DD0"/>
    <w:rsid w:val="00CA71EE"/>
    <w:rsid w:val="00CA72BB"/>
    <w:rsid w:val="00CA7582"/>
    <w:rsid w:val="00CB0409"/>
    <w:rsid w:val="00CB0921"/>
    <w:rsid w:val="00CB2664"/>
    <w:rsid w:val="00CB284F"/>
    <w:rsid w:val="00CB4375"/>
    <w:rsid w:val="00CB44C1"/>
    <w:rsid w:val="00CB4D2E"/>
    <w:rsid w:val="00CB534C"/>
    <w:rsid w:val="00CB57A8"/>
    <w:rsid w:val="00CB599B"/>
    <w:rsid w:val="00CB6463"/>
    <w:rsid w:val="00CB68C7"/>
    <w:rsid w:val="00CB695F"/>
    <w:rsid w:val="00CB6C75"/>
    <w:rsid w:val="00CB6DAE"/>
    <w:rsid w:val="00CB6F5E"/>
    <w:rsid w:val="00CB70E5"/>
    <w:rsid w:val="00CB77AE"/>
    <w:rsid w:val="00CB7FD7"/>
    <w:rsid w:val="00CC1A1E"/>
    <w:rsid w:val="00CC1B30"/>
    <w:rsid w:val="00CC2330"/>
    <w:rsid w:val="00CC240D"/>
    <w:rsid w:val="00CC3094"/>
    <w:rsid w:val="00CC3488"/>
    <w:rsid w:val="00CC4E5B"/>
    <w:rsid w:val="00CC4E82"/>
    <w:rsid w:val="00CC52F6"/>
    <w:rsid w:val="00CC573E"/>
    <w:rsid w:val="00CC5AA9"/>
    <w:rsid w:val="00CC5EC2"/>
    <w:rsid w:val="00CC6AC1"/>
    <w:rsid w:val="00CC7196"/>
    <w:rsid w:val="00CC7725"/>
    <w:rsid w:val="00CD012C"/>
    <w:rsid w:val="00CD018A"/>
    <w:rsid w:val="00CD029C"/>
    <w:rsid w:val="00CD13A8"/>
    <w:rsid w:val="00CD140D"/>
    <w:rsid w:val="00CD14A6"/>
    <w:rsid w:val="00CD2677"/>
    <w:rsid w:val="00CD288E"/>
    <w:rsid w:val="00CD2ADF"/>
    <w:rsid w:val="00CD3D72"/>
    <w:rsid w:val="00CD4247"/>
    <w:rsid w:val="00CD4940"/>
    <w:rsid w:val="00CD4B76"/>
    <w:rsid w:val="00CD6D90"/>
    <w:rsid w:val="00CD722F"/>
    <w:rsid w:val="00CD7D8A"/>
    <w:rsid w:val="00CD7F77"/>
    <w:rsid w:val="00CE0A6C"/>
    <w:rsid w:val="00CE1296"/>
    <w:rsid w:val="00CE1C71"/>
    <w:rsid w:val="00CE1D89"/>
    <w:rsid w:val="00CE2D2C"/>
    <w:rsid w:val="00CE375E"/>
    <w:rsid w:val="00CE3B7C"/>
    <w:rsid w:val="00CE4523"/>
    <w:rsid w:val="00CE56C0"/>
    <w:rsid w:val="00CE5C89"/>
    <w:rsid w:val="00CE6D2E"/>
    <w:rsid w:val="00CE6F13"/>
    <w:rsid w:val="00CE6FAC"/>
    <w:rsid w:val="00CE733A"/>
    <w:rsid w:val="00CE7413"/>
    <w:rsid w:val="00CE7BEE"/>
    <w:rsid w:val="00CF14DF"/>
    <w:rsid w:val="00CF1958"/>
    <w:rsid w:val="00CF2062"/>
    <w:rsid w:val="00CF2D13"/>
    <w:rsid w:val="00CF32E0"/>
    <w:rsid w:val="00CF36CB"/>
    <w:rsid w:val="00CF37DE"/>
    <w:rsid w:val="00CF4328"/>
    <w:rsid w:val="00CF5D6C"/>
    <w:rsid w:val="00CF665E"/>
    <w:rsid w:val="00CF73D8"/>
    <w:rsid w:val="00CF7CFB"/>
    <w:rsid w:val="00D00281"/>
    <w:rsid w:val="00D00EE3"/>
    <w:rsid w:val="00D020C4"/>
    <w:rsid w:val="00D02500"/>
    <w:rsid w:val="00D026B2"/>
    <w:rsid w:val="00D03765"/>
    <w:rsid w:val="00D03E5F"/>
    <w:rsid w:val="00D0540A"/>
    <w:rsid w:val="00D05498"/>
    <w:rsid w:val="00D05686"/>
    <w:rsid w:val="00D058CA"/>
    <w:rsid w:val="00D060FE"/>
    <w:rsid w:val="00D061EB"/>
    <w:rsid w:val="00D06381"/>
    <w:rsid w:val="00D06B54"/>
    <w:rsid w:val="00D07215"/>
    <w:rsid w:val="00D106CC"/>
    <w:rsid w:val="00D10B10"/>
    <w:rsid w:val="00D10E29"/>
    <w:rsid w:val="00D1143F"/>
    <w:rsid w:val="00D1238E"/>
    <w:rsid w:val="00D126DF"/>
    <w:rsid w:val="00D12721"/>
    <w:rsid w:val="00D12B10"/>
    <w:rsid w:val="00D12B3B"/>
    <w:rsid w:val="00D12D73"/>
    <w:rsid w:val="00D137B0"/>
    <w:rsid w:val="00D13D64"/>
    <w:rsid w:val="00D14293"/>
    <w:rsid w:val="00D1429B"/>
    <w:rsid w:val="00D14307"/>
    <w:rsid w:val="00D149DD"/>
    <w:rsid w:val="00D14D7C"/>
    <w:rsid w:val="00D15965"/>
    <w:rsid w:val="00D15FA4"/>
    <w:rsid w:val="00D161B1"/>
    <w:rsid w:val="00D1684A"/>
    <w:rsid w:val="00D16FB7"/>
    <w:rsid w:val="00D174C0"/>
    <w:rsid w:val="00D1798B"/>
    <w:rsid w:val="00D17EC5"/>
    <w:rsid w:val="00D2045D"/>
    <w:rsid w:val="00D21FCA"/>
    <w:rsid w:val="00D223E0"/>
    <w:rsid w:val="00D22B6B"/>
    <w:rsid w:val="00D2384C"/>
    <w:rsid w:val="00D2389F"/>
    <w:rsid w:val="00D23B19"/>
    <w:rsid w:val="00D2404B"/>
    <w:rsid w:val="00D24A4E"/>
    <w:rsid w:val="00D24E68"/>
    <w:rsid w:val="00D24E6F"/>
    <w:rsid w:val="00D25B49"/>
    <w:rsid w:val="00D25B5C"/>
    <w:rsid w:val="00D26A06"/>
    <w:rsid w:val="00D26C5E"/>
    <w:rsid w:val="00D272EB"/>
    <w:rsid w:val="00D276B2"/>
    <w:rsid w:val="00D30234"/>
    <w:rsid w:val="00D316F3"/>
    <w:rsid w:val="00D31E40"/>
    <w:rsid w:val="00D321F4"/>
    <w:rsid w:val="00D32358"/>
    <w:rsid w:val="00D3271F"/>
    <w:rsid w:val="00D32B78"/>
    <w:rsid w:val="00D32E81"/>
    <w:rsid w:val="00D336CF"/>
    <w:rsid w:val="00D337CA"/>
    <w:rsid w:val="00D33A01"/>
    <w:rsid w:val="00D33E2E"/>
    <w:rsid w:val="00D34A34"/>
    <w:rsid w:val="00D34AAC"/>
    <w:rsid w:val="00D34DC7"/>
    <w:rsid w:val="00D35041"/>
    <w:rsid w:val="00D359E1"/>
    <w:rsid w:val="00D35D53"/>
    <w:rsid w:val="00D36D60"/>
    <w:rsid w:val="00D37138"/>
    <w:rsid w:val="00D37629"/>
    <w:rsid w:val="00D40107"/>
    <w:rsid w:val="00D40BC4"/>
    <w:rsid w:val="00D4166B"/>
    <w:rsid w:val="00D4241D"/>
    <w:rsid w:val="00D42BBE"/>
    <w:rsid w:val="00D42C39"/>
    <w:rsid w:val="00D42D5A"/>
    <w:rsid w:val="00D431F0"/>
    <w:rsid w:val="00D43FCF"/>
    <w:rsid w:val="00D4425A"/>
    <w:rsid w:val="00D44383"/>
    <w:rsid w:val="00D44A81"/>
    <w:rsid w:val="00D468B3"/>
    <w:rsid w:val="00D46D8C"/>
    <w:rsid w:val="00D4702E"/>
    <w:rsid w:val="00D473B2"/>
    <w:rsid w:val="00D47AC0"/>
    <w:rsid w:val="00D50829"/>
    <w:rsid w:val="00D50C74"/>
    <w:rsid w:val="00D50CC3"/>
    <w:rsid w:val="00D50F95"/>
    <w:rsid w:val="00D515FC"/>
    <w:rsid w:val="00D51C9E"/>
    <w:rsid w:val="00D52498"/>
    <w:rsid w:val="00D52530"/>
    <w:rsid w:val="00D52E37"/>
    <w:rsid w:val="00D533BD"/>
    <w:rsid w:val="00D544C8"/>
    <w:rsid w:val="00D54692"/>
    <w:rsid w:val="00D54FB8"/>
    <w:rsid w:val="00D55BFE"/>
    <w:rsid w:val="00D560CE"/>
    <w:rsid w:val="00D5627F"/>
    <w:rsid w:val="00D56D30"/>
    <w:rsid w:val="00D56E8F"/>
    <w:rsid w:val="00D5732D"/>
    <w:rsid w:val="00D576AD"/>
    <w:rsid w:val="00D57A16"/>
    <w:rsid w:val="00D57FDB"/>
    <w:rsid w:val="00D607D2"/>
    <w:rsid w:val="00D60ACE"/>
    <w:rsid w:val="00D614ED"/>
    <w:rsid w:val="00D616F9"/>
    <w:rsid w:val="00D61FE9"/>
    <w:rsid w:val="00D61FF8"/>
    <w:rsid w:val="00D6201D"/>
    <w:rsid w:val="00D62098"/>
    <w:rsid w:val="00D62645"/>
    <w:rsid w:val="00D627E6"/>
    <w:rsid w:val="00D63564"/>
    <w:rsid w:val="00D63E52"/>
    <w:rsid w:val="00D64860"/>
    <w:rsid w:val="00D648D0"/>
    <w:rsid w:val="00D64E84"/>
    <w:rsid w:val="00D657B1"/>
    <w:rsid w:val="00D65B8C"/>
    <w:rsid w:val="00D65D59"/>
    <w:rsid w:val="00D66C64"/>
    <w:rsid w:val="00D67D44"/>
    <w:rsid w:val="00D70352"/>
    <w:rsid w:val="00D706FA"/>
    <w:rsid w:val="00D713E7"/>
    <w:rsid w:val="00D71604"/>
    <w:rsid w:val="00D72F91"/>
    <w:rsid w:val="00D73141"/>
    <w:rsid w:val="00D73148"/>
    <w:rsid w:val="00D73E51"/>
    <w:rsid w:val="00D74209"/>
    <w:rsid w:val="00D743DC"/>
    <w:rsid w:val="00D74DDB"/>
    <w:rsid w:val="00D75ABE"/>
    <w:rsid w:val="00D767BE"/>
    <w:rsid w:val="00D76A70"/>
    <w:rsid w:val="00D77104"/>
    <w:rsid w:val="00D772A6"/>
    <w:rsid w:val="00D77B93"/>
    <w:rsid w:val="00D77BC2"/>
    <w:rsid w:val="00D77E60"/>
    <w:rsid w:val="00D80C2F"/>
    <w:rsid w:val="00D80C3E"/>
    <w:rsid w:val="00D81286"/>
    <w:rsid w:val="00D81514"/>
    <w:rsid w:val="00D821B0"/>
    <w:rsid w:val="00D82737"/>
    <w:rsid w:val="00D82E29"/>
    <w:rsid w:val="00D831B4"/>
    <w:rsid w:val="00D837BE"/>
    <w:rsid w:val="00D83868"/>
    <w:rsid w:val="00D846E7"/>
    <w:rsid w:val="00D8607A"/>
    <w:rsid w:val="00D86295"/>
    <w:rsid w:val="00D86DC3"/>
    <w:rsid w:val="00D87212"/>
    <w:rsid w:val="00D8754D"/>
    <w:rsid w:val="00D87863"/>
    <w:rsid w:val="00D87FAC"/>
    <w:rsid w:val="00D90006"/>
    <w:rsid w:val="00D90734"/>
    <w:rsid w:val="00D90A27"/>
    <w:rsid w:val="00D913D3"/>
    <w:rsid w:val="00D917AA"/>
    <w:rsid w:val="00D917C6"/>
    <w:rsid w:val="00D91FCB"/>
    <w:rsid w:val="00D9209B"/>
    <w:rsid w:val="00D92624"/>
    <w:rsid w:val="00D92653"/>
    <w:rsid w:val="00D928E2"/>
    <w:rsid w:val="00D932F3"/>
    <w:rsid w:val="00D93A0B"/>
    <w:rsid w:val="00D93D6C"/>
    <w:rsid w:val="00D94BB6"/>
    <w:rsid w:val="00D9581D"/>
    <w:rsid w:val="00D96493"/>
    <w:rsid w:val="00D973E9"/>
    <w:rsid w:val="00D974E3"/>
    <w:rsid w:val="00D9764D"/>
    <w:rsid w:val="00D97AB3"/>
    <w:rsid w:val="00D97FAD"/>
    <w:rsid w:val="00DA025E"/>
    <w:rsid w:val="00DA053F"/>
    <w:rsid w:val="00DA059E"/>
    <w:rsid w:val="00DA064D"/>
    <w:rsid w:val="00DA0CBA"/>
    <w:rsid w:val="00DA0DDC"/>
    <w:rsid w:val="00DA1A33"/>
    <w:rsid w:val="00DA1CAA"/>
    <w:rsid w:val="00DA1F50"/>
    <w:rsid w:val="00DA2CCD"/>
    <w:rsid w:val="00DA3921"/>
    <w:rsid w:val="00DA419A"/>
    <w:rsid w:val="00DA4602"/>
    <w:rsid w:val="00DA50AB"/>
    <w:rsid w:val="00DA5616"/>
    <w:rsid w:val="00DA5C27"/>
    <w:rsid w:val="00DA5D34"/>
    <w:rsid w:val="00DA624E"/>
    <w:rsid w:val="00DA6A27"/>
    <w:rsid w:val="00DA6A6E"/>
    <w:rsid w:val="00DA6B2C"/>
    <w:rsid w:val="00DA6FF0"/>
    <w:rsid w:val="00DA73ED"/>
    <w:rsid w:val="00DA79E0"/>
    <w:rsid w:val="00DA7AE1"/>
    <w:rsid w:val="00DB0063"/>
    <w:rsid w:val="00DB05AB"/>
    <w:rsid w:val="00DB0923"/>
    <w:rsid w:val="00DB0FB2"/>
    <w:rsid w:val="00DB20D5"/>
    <w:rsid w:val="00DB24B7"/>
    <w:rsid w:val="00DB2901"/>
    <w:rsid w:val="00DB3F35"/>
    <w:rsid w:val="00DB46D6"/>
    <w:rsid w:val="00DB46F0"/>
    <w:rsid w:val="00DB5E54"/>
    <w:rsid w:val="00DB6298"/>
    <w:rsid w:val="00DB6725"/>
    <w:rsid w:val="00DB75A2"/>
    <w:rsid w:val="00DB797F"/>
    <w:rsid w:val="00DB7B5E"/>
    <w:rsid w:val="00DC132F"/>
    <w:rsid w:val="00DC1988"/>
    <w:rsid w:val="00DC1E9E"/>
    <w:rsid w:val="00DC23D5"/>
    <w:rsid w:val="00DC2FE4"/>
    <w:rsid w:val="00DC3499"/>
    <w:rsid w:val="00DC3572"/>
    <w:rsid w:val="00DC35A6"/>
    <w:rsid w:val="00DC36D0"/>
    <w:rsid w:val="00DC3823"/>
    <w:rsid w:val="00DC43DD"/>
    <w:rsid w:val="00DC4DF4"/>
    <w:rsid w:val="00DC5F29"/>
    <w:rsid w:val="00DC6033"/>
    <w:rsid w:val="00DC6771"/>
    <w:rsid w:val="00DC75E9"/>
    <w:rsid w:val="00DC78DE"/>
    <w:rsid w:val="00DD16BC"/>
    <w:rsid w:val="00DD1810"/>
    <w:rsid w:val="00DD2321"/>
    <w:rsid w:val="00DD3536"/>
    <w:rsid w:val="00DD3A5D"/>
    <w:rsid w:val="00DD45EB"/>
    <w:rsid w:val="00DD4B84"/>
    <w:rsid w:val="00DD4FD6"/>
    <w:rsid w:val="00DD5CA4"/>
    <w:rsid w:val="00DD62B0"/>
    <w:rsid w:val="00DD6309"/>
    <w:rsid w:val="00DD6766"/>
    <w:rsid w:val="00DD69F0"/>
    <w:rsid w:val="00DD79F4"/>
    <w:rsid w:val="00DE0329"/>
    <w:rsid w:val="00DE03E7"/>
    <w:rsid w:val="00DE15E7"/>
    <w:rsid w:val="00DE1850"/>
    <w:rsid w:val="00DE28DE"/>
    <w:rsid w:val="00DE2BF3"/>
    <w:rsid w:val="00DE2C6B"/>
    <w:rsid w:val="00DE3813"/>
    <w:rsid w:val="00DE3954"/>
    <w:rsid w:val="00DE4A0E"/>
    <w:rsid w:val="00DE4A3E"/>
    <w:rsid w:val="00DE4E9A"/>
    <w:rsid w:val="00DE5D82"/>
    <w:rsid w:val="00DE5FD1"/>
    <w:rsid w:val="00DE5FF9"/>
    <w:rsid w:val="00DE76A6"/>
    <w:rsid w:val="00DE79F7"/>
    <w:rsid w:val="00DF074C"/>
    <w:rsid w:val="00DF08A3"/>
    <w:rsid w:val="00DF122E"/>
    <w:rsid w:val="00DF1309"/>
    <w:rsid w:val="00DF16A3"/>
    <w:rsid w:val="00DF173A"/>
    <w:rsid w:val="00DF1A1E"/>
    <w:rsid w:val="00DF1D78"/>
    <w:rsid w:val="00DF2281"/>
    <w:rsid w:val="00DF2357"/>
    <w:rsid w:val="00DF2429"/>
    <w:rsid w:val="00DF29FE"/>
    <w:rsid w:val="00DF2C4F"/>
    <w:rsid w:val="00DF2E3F"/>
    <w:rsid w:val="00DF34AE"/>
    <w:rsid w:val="00DF38CB"/>
    <w:rsid w:val="00DF3B92"/>
    <w:rsid w:val="00DF3D5F"/>
    <w:rsid w:val="00DF498F"/>
    <w:rsid w:val="00DF4C12"/>
    <w:rsid w:val="00DF50D1"/>
    <w:rsid w:val="00DF53CD"/>
    <w:rsid w:val="00DF58EB"/>
    <w:rsid w:val="00DF5B05"/>
    <w:rsid w:val="00DF626D"/>
    <w:rsid w:val="00DF7668"/>
    <w:rsid w:val="00E00183"/>
    <w:rsid w:val="00E0050A"/>
    <w:rsid w:val="00E009DA"/>
    <w:rsid w:val="00E00FBF"/>
    <w:rsid w:val="00E0131E"/>
    <w:rsid w:val="00E01518"/>
    <w:rsid w:val="00E01ADA"/>
    <w:rsid w:val="00E02D33"/>
    <w:rsid w:val="00E02E00"/>
    <w:rsid w:val="00E03234"/>
    <w:rsid w:val="00E036D3"/>
    <w:rsid w:val="00E03F16"/>
    <w:rsid w:val="00E043AD"/>
    <w:rsid w:val="00E04682"/>
    <w:rsid w:val="00E04995"/>
    <w:rsid w:val="00E049B8"/>
    <w:rsid w:val="00E04C79"/>
    <w:rsid w:val="00E0562A"/>
    <w:rsid w:val="00E059DB"/>
    <w:rsid w:val="00E06D86"/>
    <w:rsid w:val="00E07E1E"/>
    <w:rsid w:val="00E07E9C"/>
    <w:rsid w:val="00E10431"/>
    <w:rsid w:val="00E10801"/>
    <w:rsid w:val="00E109BE"/>
    <w:rsid w:val="00E10ADC"/>
    <w:rsid w:val="00E1269F"/>
    <w:rsid w:val="00E12C20"/>
    <w:rsid w:val="00E14186"/>
    <w:rsid w:val="00E146AA"/>
    <w:rsid w:val="00E14857"/>
    <w:rsid w:val="00E149DE"/>
    <w:rsid w:val="00E14CA3"/>
    <w:rsid w:val="00E152C3"/>
    <w:rsid w:val="00E15577"/>
    <w:rsid w:val="00E16C71"/>
    <w:rsid w:val="00E16DAE"/>
    <w:rsid w:val="00E179C4"/>
    <w:rsid w:val="00E17E76"/>
    <w:rsid w:val="00E200A2"/>
    <w:rsid w:val="00E21058"/>
    <w:rsid w:val="00E21E5D"/>
    <w:rsid w:val="00E22689"/>
    <w:rsid w:val="00E2287E"/>
    <w:rsid w:val="00E229DD"/>
    <w:rsid w:val="00E22A2F"/>
    <w:rsid w:val="00E230DC"/>
    <w:rsid w:val="00E23624"/>
    <w:rsid w:val="00E23C8B"/>
    <w:rsid w:val="00E242DD"/>
    <w:rsid w:val="00E24984"/>
    <w:rsid w:val="00E24C68"/>
    <w:rsid w:val="00E24EAB"/>
    <w:rsid w:val="00E24F83"/>
    <w:rsid w:val="00E25D02"/>
    <w:rsid w:val="00E25E8F"/>
    <w:rsid w:val="00E26433"/>
    <w:rsid w:val="00E2717D"/>
    <w:rsid w:val="00E27D98"/>
    <w:rsid w:val="00E30328"/>
    <w:rsid w:val="00E304AE"/>
    <w:rsid w:val="00E310E1"/>
    <w:rsid w:val="00E316C3"/>
    <w:rsid w:val="00E31784"/>
    <w:rsid w:val="00E31897"/>
    <w:rsid w:val="00E319E8"/>
    <w:rsid w:val="00E32234"/>
    <w:rsid w:val="00E32243"/>
    <w:rsid w:val="00E323FC"/>
    <w:rsid w:val="00E32440"/>
    <w:rsid w:val="00E3302A"/>
    <w:rsid w:val="00E3309A"/>
    <w:rsid w:val="00E33240"/>
    <w:rsid w:val="00E33364"/>
    <w:rsid w:val="00E3338F"/>
    <w:rsid w:val="00E337B0"/>
    <w:rsid w:val="00E33B12"/>
    <w:rsid w:val="00E34197"/>
    <w:rsid w:val="00E344DA"/>
    <w:rsid w:val="00E348A0"/>
    <w:rsid w:val="00E35123"/>
    <w:rsid w:val="00E36374"/>
    <w:rsid w:val="00E364E3"/>
    <w:rsid w:val="00E3665A"/>
    <w:rsid w:val="00E377F6"/>
    <w:rsid w:val="00E37B5B"/>
    <w:rsid w:val="00E401A5"/>
    <w:rsid w:val="00E4031A"/>
    <w:rsid w:val="00E40CF8"/>
    <w:rsid w:val="00E410D1"/>
    <w:rsid w:val="00E42353"/>
    <w:rsid w:val="00E428AF"/>
    <w:rsid w:val="00E4393D"/>
    <w:rsid w:val="00E43AB6"/>
    <w:rsid w:val="00E442D9"/>
    <w:rsid w:val="00E455D5"/>
    <w:rsid w:val="00E45740"/>
    <w:rsid w:val="00E45AF4"/>
    <w:rsid w:val="00E45B88"/>
    <w:rsid w:val="00E46895"/>
    <w:rsid w:val="00E46D25"/>
    <w:rsid w:val="00E4705C"/>
    <w:rsid w:val="00E470F2"/>
    <w:rsid w:val="00E473F9"/>
    <w:rsid w:val="00E476B7"/>
    <w:rsid w:val="00E476F7"/>
    <w:rsid w:val="00E47C30"/>
    <w:rsid w:val="00E47F03"/>
    <w:rsid w:val="00E50939"/>
    <w:rsid w:val="00E51BCD"/>
    <w:rsid w:val="00E51C1C"/>
    <w:rsid w:val="00E51DD2"/>
    <w:rsid w:val="00E51F76"/>
    <w:rsid w:val="00E5292D"/>
    <w:rsid w:val="00E52B1A"/>
    <w:rsid w:val="00E52CA7"/>
    <w:rsid w:val="00E52D58"/>
    <w:rsid w:val="00E53055"/>
    <w:rsid w:val="00E531FF"/>
    <w:rsid w:val="00E5391F"/>
    <w:rsid w:val="00E53EA4"/>
    <w:rsid w:val="00E53FEF"/>
    <w:rsid w:val="00E54749"/>
    <w:rsid w:val="00E549B0"/>
    <w:rsid w:val="00E54AB3"/>
    <w:rsid w:val="00E55806"/>
    <w:rsid w:val="00E55CE6"/>
    <w:rsid w:val="00E55E33"/>
    <w:rsid w:val="00E56448"/>
    <w:rsid w:val="00E56F71"/>
    <w:rsid w:val="00E57190"/>
    <w:rsid w:val="00E574EF"/>
    <w:rsid w:val="00E576FF"/>
    <w:rsid w:val="00E5780A"/>
    <w:rsid w:val="00E57AE4"/>
    <w:rsid w:val="00E57B4F"/>
    <w:rsid w:val="00E601A8"/>
    <w:rsid w:val="00E604E6"/>
    <w:rsid w:val="00E60545"/>
    <w:rsid w:val="00E6077B"/>
    <w:rsid w:val="00E60C0F"/>
    <w:rsid w:val="00E60E75"/>
    <w:rsid w:val="00E610C1"/>
    <w:rsid w:val="00E615F8"/>
    <w:rsid w:val="00E6164A"/>
    <w:rsid w:val="00E61B1A"/>
    <w:rsid w:val="00E6286C"/>
    <w:rsid w:val="00E631D2"/>
    <w:rsid w:val="00E63270"/>
    <w:rsid w:val="00E63632"/>
    <w:rsid w:val="00E6399B"/>
    <w:rsid w:val="00E63DF2"/>
    <w:rsid w:val="00E640A5"/>
    <w:rsid w:val="00E640C3"/>
    <w:rsid w:val="00E6423C"/>
    <w:rsid w:val="00E64EBC"/>
    <w:rsid w:val="00E65926"/>
    <w:rsid w:val="00E65AE5"/>
    <w:rsid w:val="00E65EA6"/>
    <w:rsid w:val="00E66142"/>
    <w:rsid w:val="00E66276"/>
    <w:rsid w:val="00E666A7"/>
    <w:rsid w:val="00E67003"/>
    <w:rsid w:val="00E67571"/>
    <w:rsid w:val="00E67728"/>
    <w:rsid w:val="00E679D5"/>
    <w:rsid w:val="00E67D7D"/>
    <w:rsid w:val="00E707D5"/>
    <w:rsid w:val="00E71F75"/>
    <w:rsid w:val="00E71FAA"/>
    <w:rsid w:val="00E72D18"/>
    <w:rsid w:val="00E73780"/>
    <w:rsid w:val="00E737BF"/>
    <w:rsid w:val="00E73F19"/>
    <w:rsid w:val="00E740EE"/>
    <w:rsid w:val="00E74155"/>
    <w:rsid w:val="00E74623"/>
    <w:rsid w:val="00E7495C"/>
    <w:rsid w:val="00E749DC"/>
    <w:rsid w:val="00E74C86"/>
    <w:rsid w:val="00E766E2"/>
    <w:rsid w:val="00E77970"/>
    <w:rsid w:val="00E77A38"/>
    <w:rsid w:val="00E80191"/>
    <w:rsid w:val="00E80F34"/>
    <w:rsid w:val="00E8225F"/>
    <w:rsid w:val="00E82E31"/>
    <w:rsid w:val="00E831F4"/>
    <w:rsid w:val="00E84565"/>
    <w:rsid w:val="00E84716"/>
    <w:rsid w:val="00E84B07"/>
    <w:rsid w:val="00E84CAB"/>
    <w:rsid w:val="00E84CB6"/>
    <w:rsid w:val="00E850A0"/>
    <w:rsid w:val="00E8553C"/>
    <w:rsid w:val="00E85DF8"/>
    <w:rsid w:val="00E864F0"/>
    <w:rsid w:val="00E87039"/>
    <w:rsid w:val="00E87133"/>
    <w:rsid w:val="00E8739D"/>
    <w:rsid w:val="00E9054B"/>
    <w:rsid w:val="00E908E7"/>
    <w:rsid w:val="00E90D1A"/>
    <w:rsid w:val="00E912E0"/>
    <w:rsid w:val="00E913D3"/>
    <w:rsid w:val="00E9164A"/>
    <w:rsid w:val="00E91B38"/>
    <w:rsid w:val="00E9235E"/>
    <w:rsid w:val="00E9272E"/>
    <w:rsid w:val="00E92AA1"/>
    <w:rsid w:val="00E92BD7"/>
    <w:rsid w:val="00E92DC8"/>
    <w:rsid w:val="00E92E00"/>
    <w:rsid w:val="00E9406C"/>
    <w:rsid w:val="00E9494B"/>
    <w:rsid w:val="00E94D57"/>
    <w:rsid w:val="00E9510E"/>
    <w:rsid w:val="00E95631"/>
    <w:rsid w:val="00E95886"/>
    <w:rsid w:val="00E95C7E"/>
    <w:rsid w:val="00E95EF2"/>
    <w:rsid w:val="00E9616B"/>
    <w:rsid w:val="00E96A26"/>
    <w:rsid w:val="00E96B14"/>
    <w:rsid w:val="00E9744C"/>
    <w:rsid w:val="00E97743"/>
    <w:rsid w:val="00E97806"/>
    <w:rsid w:val="00E97CBA"/>
    <w:rsid w:val="00EA0559"/>
    <w:rsid w:val="00EA0783"/>
    <w:rsid w:val="00EA10F4"/>
    <w:rsid w:val="00EA186B"/>
    <w:rsid w:val="00EA18AA"/>
    <w:rsid w:val="00EA1C53"/>
    <w:rsid w:val="00EA1E34"/>
    <w:rsid w:val="00EA1EB9"/>
    <w:rsid w:val="00EA2A45"/>
    <w:rsid w:val="00EA423A"/>
    <w:rsid w:val="00EA4D9D"/>
    <w:rsid w:val="00EA50D2"/>
    <w:rsid w:val="00EA56B5"/>
    <w:rsid w:val="00EA5880"/>
    <w:rsid w:val="00EA58F7"/>
    <w:rsid w:val="00EA63D0"/>
    <w:rsid w:val="00EA65B0"/>
    <w:rsid w:val="00EA6911"/>
    <w:rsid w:val="00EA6B5B"/>
    <w:rsid w:val="00EA7073"/>
    <w:rsid w:val="00EA729C"/>
    <w:rsid w:val="00EA755D"/>
    <w:rsid w:val="00EA7DB7"/>
    <w:rsid w:val="00EB0090"/>
    <w:rsid w:val="00EB01C0"/>
    <w:rsid w:val="00EB0527"/>
    <w:rsid w:val="00EB072A"/>
    <w:rsid w:val="00EB0DAD"/>
    <w:rsid w:val="00EB1343"/>
    <w:rsid w:val="00EB139E"/>
    <w:rsid w:val="00EB13C9"/>
    <w:rsid w:val="00EB1DF8"/>
    <w:rsid w:val="00EB2612"/>
    <w:rsid w:val="00EB2B5D"/>
    <w:rsid w:val="00EB2E75"/>
    <w:rsid w:val="00EB3625"/>
    <w:rsid w:val="00EB366F"/>
    <w:rsid w:val="00EB39D0"/>
    <w:rsid w:val="00EB3D4A"/>
    <w:rsid w:val="00EB52A5"/>
    <w:rsid w:val="00EB52A6"/>
    <w:rsid w:val="00EB5BB8"/>
    <w:rsid w:val="00EB5DE5"/>
    <w:rsid w:val="00EB69E5"/>
    <w:rsid w:val="00EB7B61"/>
    <w:rsid w:val="00EC02D0"/>
    <w:rsid w:val="00EC0369"/>
    <w:rsid w:val="00EC0756"/>
    <w:rsid w:val="00EC0ABA"/>
    <w:rsid w:val="00EC1CC2"/>
    <w:rsid w:val="00EC2249"/>
    <w:rsid w:val="00EC25FB"/>
    <w:rsid w:val="00EC2756"/>
    <w:rsid w:val="00EC2C55"/>
    <w:rsid w:val="00EC2DEC"/>
    <w:rsid w:val="00EC2EB2"/>
    <w:rsid w:val="00EC3767"/>
    <w:rsid w:val="00EC44C5"/>
    <w:rsid w:val="00EC44D2"/>
    <w:rsid w:val="00EC4C0A"/>
    <w:rsid w:val="00EC52D4"/>
    <w:rsid w:val="00EC53AB"/>
    <w:rsid w:val="00EC6DCE"/>
    <w:rsid w:val="00EC7010"/>
    <w:rsid w:val="00EC739B"/>
    <w:rsid w:val="00EC7A02"/>
    <w:rsid w:val="00EC7BF6"/>
    <w:rsid w:val="00ED067B"/>
    <w:rsid w:val="00ED06C1"/>
    <w:rsid w:val="00ED1593"/>
    <w:rsid w:val="00ED2140"/>
    <w:rsid w:val="00ED282C"/>
    <w:rsid w:val="00ED2BC1"/>
    <w:rsid w:val="00ED2FAC"/>
    <w:rsid w:val="00ED2FC3"/>
    <w:rsid w:val="00ED3357"/>
    <w:rsid w:val="00ED4153"/>
    <w:rsid w:val="00ED43AA"/>
    <w:rsid w:val="00ED4BF3"/>
    <w:rsid w:val="00ED4EC9"/>
    <w:rsid w:val="00ED4FDF"/>
    <w:rsid w:val="00ED5E68"/>
    <w:rsid w:val="00ED62AE"/>
    <w:rsid w:val="00ED62B9"/>
    <w:rsid w:val="00ED6CED"/>
    <w:rsid w:val="00ED7016"/>
    <w:rsid w:val="00EE07B5"/>
    <w:rsid w:val="00EE0D50"/>
    <w:rsid w:val="00EE1252"/>
    <w:rsid w:val="00EE13E1"/>
    <w:rsid w:val="00EE18EC"/>
    <w:rsid w:val="00EE1E2F"/>
    <w:rsid w:val="00EE1E39"/>
    <w:rsid w:val="00EE2CDE"/>
    <w:rsid w:val="00EE2E84"/>
    <w:rsid w:val="00EE2FF1"/>
    <w:rsid w:val="00EE30CE"/>
    <w:rsid w:val="00EE3872"/>
    <w:rsid w:val="00EE38A6"/>
    <w:rsid w:val="00EE3AF4"/>
    <w:rsid w:val="00EE3E11"/>
    <w:rsid w:val="00EE41FF"/>
    <w:rsid w:val="00EE47B7"/>
    <w:rsid w:val="00EE4F01"/>
    <w:rsid w:val="00EE5E5A"/>
    <w:rsid w:val="00EE6202"/>
    <w:rsid w:val="00EE6D2C"/>
    <w:rsid w:val="00EE7389"/>
    <w:rsid w:val="00EF0151"/>
    <w:rsid w:val="00EF0167"/>
    <w:rsid w:val="00EF0174"/>
    <w:rsid w:val="00EF11E0"/>
    <w:rsid w:val="00EF123D"/>
    <w:rsid w:val="00EF19D0"/>
    <w:rsid w:val="00EF1EE1"/>
    <w:rsid w:val="00EF218B"/>
    <w:rsid w:val="00EF25C6"/>
    <w:rsid w:val="00EF30A6"/>
    <w:rsid w:val="00EF312A"/>
    <w:rsid w:val="00EF36A2"/>
    <w:rsid w:val="00EF3912"/>
    <w:rsid w:val="00EF3D64"/>
    <w:rsid w:val="00EF41DA"/>
    <w:rsid w:val="00EF43AB"/>
    <w:rsid w:val="00EF43E1"/>
    <w:rsid w:val="00EF4CC3"/>
    <w:rsid w:val="00EF56D1"/>
    <w:rsid w:val="00EF5AD1"/>
    <w:rsid w:val="00EF5EB7"/>
    <w:rsid w:val="00EF6119"/>
    <w:rsid w:val="00EF628C"/>
    <w:rsid w:val="00EF6667"/>
    <w:rsid w:val="00EF668E"/>
    <w:rsid w:val="00EF6B10"/>
    <w:rsid w:val="00F0068C"/>
    <w:rsid w:val="00F02460"/>
    <w:rsid w:val="00F024F2"/>
    <w:rsid w:val="00F028B4"/>
    <w:rsid w:val="00F029F2"/>
    <w:rsid w:val="00F02FA2"/>
    <w:rsid w:val="00F03B2D"/>
    <w:rsid w:val="00F0469B"/>
    <w:rsid w:val="00F05504"/>
    <w:rsid w:val="00F069FB"/>
    <w:rsid w:val="00F07CDA"/>
    <w:rsid w:val="00F1066F"/>
    <w:rsid w:val="00F11373"/>
    <w:rsid w:val="00F11F88"/>
    <w:rsid w:val="00F121A0"/>
    <w:rsid w:val="00F127CE"/>
    <w:rsid w:val="00F128A1"/>
    <w:rsid w:val="00F12905"/>
    <w:rsid w:val="00F137D1"/>
    <w:rsid w:val="00F13D32"/>
    <w:rsid w:val="00F140ED"/>
    <w:rsid w:val="00F14A22"/>
    <w:rsid w:val="00F15BE4"/>
    <w:rsid w:val="00F16037"/>
    <w:rsid w:val="00F1604F"/>
    <w:rsid w:val="00F16190"/>
    <w:rsid w:val="00F16A46"/>
    <w:rsid w:val="00F16E8C"/>
    <w:rsid w:val="00F20836"/>
    <w:rsid w:val="00F2103C"/>
    <w:rsid w:val="00F21566"/>
    <w:rsid w:val="00F224CB"/>
    <w:rsid w:val="00F22601"/>
    <w:rsid w:val="00F23691"/>
    <w:rsid w:val="00F23A50"/>
    <w:rsid w:val="00F23D96"/>
    <w:rsid w:val="00F249D8"/>
    <w:rsid w:val="00F24CD6"/>
    <w:rsid w:val="00F251C9"/>
    <w:rsid w:val="00F25C82"/>
    <w:rsid w:val="00F25E71"/>
    <w:rsid w:val="00F26B30"/>
    <w:rsid w:val="00F26E1D"/>
    <w:rsid w:val="00F271B4"/>
    <w:rsid w:val="00F3044E"/>
    <w:rsid w:val="00F30511"/>
    <w:rsid w:val="00F30985"/>
    <w:rsid w:val="00F310E9"/>
    <w:rsid w:val="00F3191C"/>
    <w:rsid w:val="00F3210F"/>
    <w:rsid w:val="00F322F8"/>
    <w:rsid w:val="00F323EE"/>
    <w:rsid w:val="00F32A04"/>
    <w:rsid w:val="00F32E2C"/>
    <w:rsid w:val="00F33519"/>
    <w:rsid w:val="00F33AEC"/>
    <w:rsid w:val="00F3418A"/>
    <w:rsid w:val="00F34287"/>
    <w:rsid w:val="00F34B5B"/>
    <w:rsid w:val="00F34B79"/>
    <w:rsid w:val="00F34EBC"/>
    <w:rsid w:val="00F35136"/>
    <w:rsid w:val="00F35679"/>
    <w:rsid w:val="00F364B4"/>
    <w:rsid w:val="00F40406"/>
    <w:rsid w:val="00F40E6C"/>
    <w:rsid w:val="00F40EC8"/>
    <w:rsid w:val="00F4124F"/>
    <w:rsid w:val="00F43270"/>
    <w:rsid w:val="00F4328F"/>
    <w:rsid w:val="00F43587"/>
    <w:rsid w:val="00F43931"/>
    <w:rsid w:val="00F44778"/>
    <w:rsid w:val="00F44ABB"/>
    <w:rsid w:val="00F44D98"/>
    <w:rsid w:val="00F44E5E"/>
    <w:rsid w:val="00F45251"/>
    <w:rsid w:val="00F46D9B"/>
    <w:rsid w:val="00F47363"/>
    <w:rsid w:val="00F47832"/>
    <w:rsid w:val="00F47F93"/>
    <w:rsid w:val="00F47F97"/>
    <w:rsid w:val="00F505CD"/>
    <w:rsid w:val="00F50AB1"/>
    <w:rsid w:val="00F50E71"/>
    <w:rsid w:val="00F51982"/>
    <w:rsid w:val="00F52109"/>
    <w:rsid w:val="00F530CD"/>
    <w:rsid w:val="00F53491"/>
    <w:rsid w:val="00F53A4E"/>
    <w:rsid w:val="00F542E5"/>
    <w:rsid w:val="00F544F6"/>
    <w:rsid w:val="00F54DD0"/>
    <w:rsid w:val="00F551C2"/>
    <w:rsid w:val="00F55254"/>
    <w:rsid w:val="00F559D4"/>
    <w:rsid w:val="00F57885"/>
    <w:rsid w:val="00F5788E"/>
    <w:rsid w:val="00F579D0"/>
    <w:rsid w:val="00F57B99"/>
    <w:rsid w:val="00F57C7C"/>
    <w:rsid w:val="00F600F7"/>
    <w:rsid w:val="00F60148"/>
    <w:rsid w:val="00F60249"/>
    <w:rsid w:val="00F6073C"/>
    <w:rsid w:val="00F608FA"/>
    <w:rsid w:val="00F614BA"/>
    <w:rsid w:val="00F6188A"/>
    <w:rsid w:val="00F61D17"/>
    <w:rsid w:val="00F62047"/>
    <w:rsid w:val="00F620A2"/>
    <w:rsid w:val="00F62256"/>
    <w:rsid w:val="00F63234"/>
    <w:rsid w:val="00F6338A"/>
    <w:rsid w:val="00F63390"/>
    <w:rsid w:val="00F637B5"/>
    <w:rsid w:val="00F63868"/>
    <w:rsid w:val="00F643B7"/>
    <w:rsid w:val="00F64CB6"/>
    <w:rsid w:val="00F6521A"/>
    <w:rsid w:val="00F654EA"/>
    <w:rsid w:val="00F65BE4"/>
    <w:rsid w:val="00F66096"/>
    <w:rsid w:val="00F66DC6"/>
    <w:rsid w:val="00F670E9"/>
    <w:rsid w:val="00F67116"/>
    <w:rsid w:val="00F675C9"/>
    <w:rsid w:val="00F67805"/>
    <w:rsid w:val="00F67A12"/>
    <w:rsid w:val="00F70139"/>
    <w:rsid w:val="00F7051D"/>
    <w:rsid w:val="00F70C2B"/>
    <w:rsid w:val="00F70E30"/>
    <w:rsid w:val="00F710FF"/>
    <w:rsid w:val="00F721ED"/>
    <w:rsid w:val="00F726F3"/>
    <w:rsid w:val="00F733DA"/>
    <w:rsid w:val="00F73FE6"/>
    <w:rsid w:val="00F7409A"/>
    <w:rsid w:val="00F740F8"/>
    <w:rsid w:val="00F747AB"/>
    <w:rsid w:val="00F75584"/>
    <w:rsid w:val="00F7617C"/>
    <w:rsid w:val="00F76215"/>
    <w:rsid w:val="00F7721C"/>
    <w:rsid w:val="00F77295"/>
    <w:rsid w:val="00F772CC"/>
    <w:rsid w:val="00F8021D"/>
    <w:rsid w:val="00F80247"/>
    <w:rsid w:val="00F8094E"/>
    <w:rsid w:val="00F80C51"/>
    <w:rsid w:val="00F80C84"/>
    <w:rsid w:val="00F8205E"/>
    <w:rsid w:val="00F822BD"/>
    <w:rsid w:val="00F8257B"/>
    <w:rsid w:val="00F82BC2"/>
    <w:rsid w:val="00F831AF"/>
    <w:rsid w:val="00F83492"/>
    <w:rsid w:val="00F835F9"/>
    <w:rsid w:val="00F83612"/>
    <w:rsid w:val="00F846AE"/>
    <w:rsid w:val="00F8536C"/>
    <w:rsid w:val="00F85D86"/>
    <w:rsid w:val="00F8626C"/>
    <w:rsid w:val="00F86C0D"/>
    <w:rsid w:val="00F87498"/>
    <w:rsid w:val="00F87884"/>
    <w:rsid w:val="00F8796E"/>
    <w:rsid w:val="00F87D11"/>
    <w:rsid w:val="00F911AB"/>
    <w:rsid w:val="00F91731"/>
    <w:rsid w:val="00F91985"/>
    <w:rsid w:val="00F922AE"/>
    <w:rsid w:val="00F9261F"/>
    <w:rsid w:val="00F92B3A"/>
    <w:rsid w:val="00F93384"/>
    <w:rsid w:val="00F93636"/>
    <w:rsid w:val="00F936A8"/>
    <w:rsid w:val="00F93C48"/>
    <w:rsid w:val="00F93FC9"/>
    <w:rsid w:val="00F94F96"/>
    <w:rsid w:val="00F9579F"/>
    <w:rsid w:val="00F96247"/>
    <w:rsid w:val="00F97174"/>
    <w:rsid w:val="00F9730A"/>
    <w:rsid w:val="00F97F65"/>
    <w:rsid w:val="00FA0801"/>
    <w:rsid w:val="00FA088E"/>
    <w:rsid w:val="00FA094A"/>
    <w:rsid w:val="00FA0ADC"/>
    <w:rsid w:val="00FA0D3B"/>
    <w:rsid w:val="00FA0F09"/>
    <w:rsid w:val="00FA127C"/>
    <w:rsid w:val="00FA15BB"/>
    <w:rsid w:val="00FA1DE8"/>
    <w:rsid w:val="00FA2CE2"/>
    <w:rsid w:val="00FA392E"/>
    <w:rsid w:val="00FA42D5"/>
    <w:rsid w:val="00FA4A67"/>
    <w:rsid w:val="00FA5076"/>
    <w:rsid w:val="00FA548E"/>
    <w:rsid w:val="00FA5716"/>
    <w:rsid w:val="00FA5B5D"/>
    <w:rsid w:val="00FA6063"/>
    <w:rsid w:val="00FA60B3"/>
    <w:rsid w:val="00FA629F"/>
    <w:rsid w:val="00FA6B4F"/>
    <w:rsid w:val="00FA6DE6"/>
    <w:rsid w:val="00FA6F23"/>
    <w:rsid w:val="00FA6FDE"/>
    <w:rsid w:val="00FA7036"/>
    <w:rsid w:val="00FA7894"/>
    <w:rsid w:val="00FB01D2"/>
    <w:rsid w:val="00FB0850"/>
    <w:rsid w:val="00FB099F"/>
    <w:rsid w:val="00FB13BA"/>
    <w:rsid w:val="00FB1700"/>
    <w:rsid w:val="00FB2092"/>
    <w:rsid w:val="00FB23E6"/>
    <w:rsid w:val="00FB23F3"/>
    <w:rsid w:val="00FB252D"/>
    <w:rsid w:val="00FB25F1"/>
    <w:rsid w:val="00FB4742"/>
    <w:rsid w:val="00FB4FC4"/>
    <w:rsid w:val="00FB56DE"/>
    <w:rsid w:val="00FB6325"/>
    <w:rsid w:val="00FB69EC"/>
    <w:rsid w:val="00FB6D4F"/>
    <w:rsid w:val="00FB7E55"/>
    <w:rsid w:val="00FC0D1D"/>
    <w:rsid w:val="00FC120E"/>
    <w:rsid w:val="00FC15A3"/>
    <w:rsid w:val="00FC23CB"/>
    <w:rsid w:val="00FC23CC"/>
    <w:rsid w:val="00FC2532"/>
    <w:rsid w:val="00FC461D"/>
    <w:rsid w:val="00FC4C44"/>
    <w:rsid w:val="00FC5AA5"/>
    <w:rsid w:val="00FC62B6"/>
    <w:rsid w:val="00FC6785"/>
    <w:rsid w:val="00FC6826"/>
    <w:rsid w:val="00FC6988"/>
    <w:rsid w:val="00FC6B7F"/>
    <w:rsid w:val="00FC6E7C"/>
    <w:rsid w:val="00FC727F"/>
    <w:rsid w:val="00FC7A4D"/>
    <w:rsid w:val="00FD00BD"/>
    <w:rsid w:val="00FD0485"/>
    <w:rsid w:val="00FD0519"/>
    <w:rsid w:val="00FD075B"/>
    <w:rsid w:val="00FD08E2"/>
    <w:rsid w:val="00FD09FD"/>
    <w:rsid w:val="00FD11F0"/>
    <w:rsid w:val="00FD13BA"/>
    <w:rsid w:val="00FD1D91"/>
    <w:rsid w:val="00FD23DE"/>
    <w:rsid w:val="00FD3561"/>
    <w:rsid w:val="00FD3B63"/>
    <w:rsid w:val="00FD3CE8"/>
    <w:rsid w:val="00FD4173"/>
    <w:rsid w:val="00FD4663"/>
    <w:rsid w:val="00FD4852"/>
    <w:rsid w:val="00FD4D5B"/>
    <w:rsid w:val="00FD4F73"/>
    <w:rsid w:val="00FD576A"/>
    <w:rsid w:val="00FD6754"/>
    <w:rsid w:val="00FD685A"/>
    <w:rsid w:val="00FD6ECC"/>
    <w:rsid w:val="00FD7300"/>
    <w:rsid w:val="00FD75DC"/>
    <w:rsid w:val="00FD7BFF"/>
    <w:rsid w:val="00FD7F0A"/>
    <w:rsid w:val="00FE0859"/>
    <w:rsid w:val="00FE0BD9"/>
    <w:rsid w:val="00FE0E93"/>
    <w:rsid w:val="00FE11CE"/>
    <w:rsid w:val="00FE19C5"/>
    <w:rsid w:val="00FE22E2"/>
    <w:rsid w:val="00FE2646"/>
    <w:rsid w:val="00FE28F6"/>
    <w:rsid w:val="00FE3408"/>
    <w:rsid w:val="00FE4C01"/>
    <w:rsid w:val="00FE53D7"/>
    <w:rsid w:val="00FE5C99"/>
    <w:rsid w:val="00FE5D6E"/>
    <w:rsid w:val="00FE65CD"/>
    <w:rsid w:val="00FE769F"/>
    <w:rsid w:val="00FE7CFB"/>
    <w:rsid w:val="00FF010A"/>
    <w:rsid w:val="00FF085C"/>
    <w:rsid w:val="00FF08A6"/>
    <w:rsid w:val="00FF09C5"/>
    <w:rsid w:val="00FF146F"/>
    <w:rsid w:val="00FF180D"/>
    <w:rsid w:val="00FF27BD"/>
    <w:rsid w:val="00FF3047"/>
    <w:rsid w:val="00FF34C3"/>
    <w:rsid w:val="00FF42BF"/>
    <w:rsid w:val="00FF44D4"/>
    <w:rsid w:val="00FF521A"/>
    <w:rsid w:val="00FF52FF"/>
    <w:rsid w:val="00FF5F4B"/>
    <w:rsid w:val="00FF6522"/>
    <w:rsid w:val="00FF66EB"/>
    <w:rsid w:val="00FF6ADE"/>
    <w:rsid w:val="00FF6D55"/>
    <w:rsid w:val="00FF7212"/>
    <w:rsid w:val="00FF7376"/>
    <w:rsid w:val="00FF7C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583D5D1"/>
  <w15:chartTrackingRefBased/>
  <w15:docId w15:val="{659204B5-1487-4E5A-9EE7-81BEBE7805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Arial"/>
        <w:color w:val="0D0016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06正文"/>
    <w:qFormat/>
    <w:rsid w:val="002224B8"/>
    <w:pPr>
      <w:widowControl w:val="0"/>
      <w:spacing w:line="300" w:lineRule="auto"/>
      <w:ind w:firstLineChars="200" w:firstLine="200"/>
      <w:jc w:val="both"/>
    </w:pPr>
    <w:rPr>
      <w:rFonts w:eastAsia="宋体"/>
      <w:sz w:val="24"/>
    </w:rPr>
  </w:style>
  <w:style w:type="paragraph" w:styleId="1">
    <w:name w:val="heading 1"/>
    <w:aliases w:val="01题目"/>
    <w:basedOn w:val="a"/>
    <w:next w:val="a"/>
    <w:link w:val="10"/>
    <w:uiPriority w:val="9"/>
    <w:qFormat/>
    <w:rsid w:val="00CD029C"/>
    <w:pPr>
      <w:keepNext/>
      <w:keepLines/>
      <w:numPr>
        <w:numId w:val="1"/>
      </w:numPr>
      <w:spacing w:before="480" w:after="360" w:line="360" w:lineRule="auto"/>
      <w:ind w:left="0" w:firstLineChars="0" w:firstLine="0"/>
      <w:jc w:val="center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aliases w:val="02一级标题"/>
    <w:basedOn w:val="a"/>
    <w:next w:val="a"/>
    <w:link w:val="20"/>
    <w:uiPriority w:val="9"/>
    <w:unhideWhenUsed/>
    <w:qFormat/>
    <w:rsid w:val="00B177C2"/>
    <w:pPr>
      <w:keepNext/>
      <w:keepLines/>
      <w:numPr>
        <w:ilvl w:val="1"/>
        <w:numId w:val="1"/>
      </w:numPr>
      <w:spacing w:before="480" w:after="360" w:line="360" w:lineRule="auto"/>
      <w:ind w:firstLineChars="0" w:firstLine="0"/>
      <w:jc w:val="center"/>
      <w:outlineLvl w:val="1"/>
    </w:pPr>
    <w:rPr>
      <w:rFonts w:eastAsia="黑体" w:cstheme="majorBidi"/>
      <w:b/>
      <w:bCs/>
      <w:sz w:val="30"/>
      <w:szCs w:val="32"/>
    </w:rPr>
  </w:style>
  <w:style w:type="paragraph" w:styleId="3">
    <w:name w:val="heading 3"/>
    <w:aliases w:val="03二级标题"/>
    <w:basedOn w:val="a"/>
    <w:next w:val="a"/>
    <w:link w:val="30"/>
    <w:uiPriority w:val="9"/>
    <w:unhideWhenUsed/>
    <w:qFormat/>
    <w:rsid w:val="0064767F"/>
    <w:pPr>
      <w:keepNext/>
      <w:keepLines/>
      <w:numPr>
        <w:ilvl w:val="2"/>
        <w:numId w:val="1"/>
      </w:numPr>
      <w:spacing w:before="360" w:after="120" w:line="240" w:lineRule="auto"/>
      <w:ind w:left="0" w:firstLineChars="0" w:firstLine="0"/>
      <w:jc w:val="left"/>
      <w:outlineLvl w:val="2"/>
    </w:pPr>
    <w:rPr>
      <w:rFonts w:eastAsia="黑体"/>
      <w:b/>
      <w:bCs/>
      <w:sz w:val="28"/>
      <w:szCs w:val="32"/>
    </w:rPr>
  </w:style>
  <w:style w:type="paragraph" w:styleId="4">
    <w:name w:val="heading 4"/>
    <w:aliases w:val="04三级标题"/>
    <w:basedOn w:val="a"/>
    <w:next w:val="a"/>
    <w:link w:val="40"/>
    <w:uiPriority w:val="9"/>
    <w:unhideWhenUsed/>
    <w:qFormat/>
    <w:rsid w:val="00A22F96"/>
    <w:pPr>
      <w:keepNext/>
      <w:keepLines/>
      <w:numPr>
        <w:ilvl w:val="3"/>
        <w:numId w:val="1"/>
      </w:numPr>
      <w:spacing w:before="240" w:after="120" w:line="377" w:lineRule="auto"/>
      <w:ind w:left="851" w:firstLineChars="0" w:firstLine="0"/>
      <w:jc w:val="left"/>
      <w:outlineLvl w:val="3"/>
    </w:pPr>
    <w:rPr>
      <w:rFonts w:eastAsia="黑体" w:cstheme="majorBidi"/>
      <w:b/>
      <w:bCs/>
      <w:sz w:val="28"/>
      <w:szCs w:val="28"/>
    </w:rPr>
  </w:style>
  <w:style w:type="paragraph" w:styleId="5">
    <w:name w:val="heading 5"/>
    <w:aliases w:val="05四级标题"/>
    <w:basedOn w:val="a"/>
    <w:next w:val="a"/>
    <w:link w:val="50"/>
    <w:uiPriority w:val="9"/>
    <w:unhideWhenUsed/>
    <w:qFormat/>
    <w:rsid w:val="00DE4E9A"/>
    <w:pPr>
      <w:keepNext/>
      <w:keepLines/>
      <w:numPr>
        <w:ilvl w:val="4"/>
        <w:numId w:val="1"/>
      </w:numPr>
      <w:spacing w:before="240" w:after="120" w:line="377" w:lineRule="auto"/>
      <w:ind w:firstLineChars="0" w:firstLine="0"/>
      <w:jc w:val="left"/>
      <w:outlineLvl w:val="4"/>
    </w:pPr>
    <w:rPr>
      <w:rFonts w:eastAsia="黑体"/>
      <w:b/>
      <w:bCs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4A59B6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01题目 字符"/>
    <w:basedOn w:val="a0"/>
    <w:link w:val="1"/>
    <w:uiPriority w:val="9"/>
    <w:rsid w:val="00CD029C"/>
    <w:rPr>
      <w:rFonts w:eastAsia="黑体"/>
      <w:b/>
      <w:bCs/>
      <w:kern w:val="44"/>
      <w:sz w:val="32"/>
      <w:szCs w:val="44"/>
    </w:rPr>
  </w:style>
  <w:style w:type="character" w:styleId="a3">
    <w:name w:val="Strong"/>
    <w:basedOn w:val="a0"/>
    <w:uiPriority w:val="22"/>
    <w:qFormat/>
    <w:rsid w:val="00743A01"/>
    <w:rPr>
      <w:b/>
      <w:bCs/>
    </w:rPr>
  </w:style>
  <w:style w:type="character" w:customStyle="1" w:styleId="20">
    <w:name w:val="标题 2 字符"/>
    <w:aliases w:val="02一级标题 字符"/>
    <w:basedOn w:val="a0"/>
    <w:link w:val="2"/>
    <w:uiPriority w:val="9"/>
    <w:rsid w:val="00B177C2"/>
    <w:rPr>
      <w:rFonts w:eastAsia="黑体" w:cstheme="majorBidi"/>
      <w:b/>
      <w:bCs/>
      <w:sz w:val="30"/>
      <w:szCs w:val="32"/>
    </w:rPr>
  </w:style>
  <w:style w:type="character" w:customStyle="1" w:styleId="30">
    <w:name w:val="标题 3 字符"/>
    <w:aliases w:val="03二级标题 字符"/>
    <w:basedOn w:val="a0"/>
    <w:link w:val="3"/>
    <w:uiPriority w:val="9"/>
    <w:rsid w:val="0064767F"/>
    <w:rPr>
      <w:rFonts w:eastAsia="黑体"/>
      <w:b/>
      <w:bCs/>
      <w:sz w:val="28"/>
      <w:szCs w:val="32"/>
    </w:rPr>
  </w:style>
  <w:style w:type="character" w:customStyle="1" w:styleId="40">
    <w:name w:val="标题 4 字符"/>
    <w:aliases w:val="04三级标题 字符"/>
    <w:basedOn w:val="a0"/>
    <w:link w:val="4"/>
    <w:uiPriority w:val="9"/>
    <w:rsid w:val="00A22F96"/>
    <w:rPr>
      <w:rFonts w:eastAsia="黑体" w:cstheme="majorBidi"/>
      <w:b/>
      <w:bCs/>
      <w:sz w:val="28"/>
      <w:szCs w:val="28"/>
    </w:rPr>
  </w:style>
  <w:style w:type="character" w:customStyle="1" w:styleId="50">
    <w:name w:val="标题 5 字符"/>
    <w:aliases w:val="05四级标题 字符"/>
    <w:basedOn w:val="a0"/>
    <w:link w:val="5"/>
    <w:uiPriority w:val="9"/>
    <w:rsid w:val="00DE4E9A"/>
    <w:rPr>
      <w:rFonts w:eastAsia="黑体"/>
      <w:b/>
      <w:bCs/>
      <w:sz w:val="24"/>
      <w:szCs w:val="28"/>
    </w:rPr>
  </w:style>
  <w:style w:type="paragraph" w:styleId="a4">
    <w:name w:val="header"/>
    <w:basedOn w:val="a"/>
    <w:link w:val="a5"/>
    <w:uiPriority w:val="99"/>
    <w:unhideWhenUsed/>
    <w:rsid w:val="00967B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67B9A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67B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67B9A"/>
    <w:rPr>
      <w:sz w:val="18"/>
      <w:szCs w:val="18"/>
    </w:rPr>
  </w:style>
  <w:style w:type="paragraph" w:styleId="a8">
    <w:name w:val="List Paragraph"/>
    <w:basedOn w:val="a"/>
    <w:uiPriority w:val="34"/>
    <w:qFormat/>
    <w:rsid w:val="00500D8F"/>
    <w:pPr>
      <w:ind w:firstLine="420"/>
    </w:pPr>
  </w:style>
  <w:style w:type="paragraph" w:styleId="a9">
    <w:name w:val="Normal (Web)"/>
    <w:basedOn w:val="a"/>
    <w:uiPriority w:val="99"/>
    <w:unhideWhenUsed/>
    <w:rsid w:val="00140524"/>
    <w:pPr>
      <w:widowControl/>
      <w:spacing w:before="100" w:beforeAutospacing="1" w:after="100" w:afterAutospacing="1"/>
      <w:jc w:val="left"/>
    </w:pPr>
    <w:rPr>
      <w:rFonts w:ascii="宋体" w:hAnsi="宋体" w:cs="宋体"/>
      <w:color w:val="auto"/>
      <w:kern w:val="0"/>
      <w:szCs w:val="24"/>
    </w:rPr>
  </w:style>
  <w:style w:type="paragraph" w:styleId="aa">
    <w:name w:val="No Spacing"/>
    <w:uiPriority w:val="1"/>
    <w:rsid w:val="00DB2901"/>
    <w:pPr>
      <w:widowControl w:val="0"/>
      <w:jc w:val="both"/>
    </w:pPr>
    <w:rPr>
      <w:rFonts w:eastAsia="宋体"/>
      <w:sz w:val="24"/>
    </w:rPr>
  </w:style>
  <w:style w:type="paragraph" w:styleId="ab">
    <w:name w:val="Title"/>
    <w:basedOn w:val="a"/>
    <w:next w:val="a"/>
    <w:link w:val="ac"/>
    <w:uiPriority w:val="10"/>
    <w:qFormat/>
    <w:rsid w:val="00DB2901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c">
    <w:name w:val="标题 字符"/>
    <w:basedOn w:val="a0"/>
    <w:link w:val="ab"/>
    <w:uiPriority w:val="10"/>
    <w:rsid w:val="00DB2901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d">
    <w:name w:val="Emphasis"/>
    <w:basedOn w:val="a0"/>
    <w:uiPriority w:val="20"/>
    <w:qFormat/>
    <w:rsid w:val="00DB2901"/>
    <w:rPr>
      <w:i/>
      <w:iCs/>
    </w:rPr>
  </w:style>
  <w:style w:type="character" w:styleId="ae">
    <w:name w:val="Subtle Emphasis"/>
    <w:basedOn w:val="a0"/>
    <w:uiPriority w:val="19"/>
    <w:qFormat/>
    <w:rsid w:val="00DB2901"/>
    <w:rPr>
      <w:i/>
      <w:iCs/>
      <w:color w:val="404040" w:themeColor="text1" w:themeTint="BF"/>
    </w:rPr>
  </w:style>
  <w:style w:type="paragraph" w:styleId="af">
    <w:name w:val="Subtitle"/>
    <w:basedOn w:val="a"/>
    <w:next w:val="a"/>
    <w:link w:val="af0"/>
    <w:uiPriority w:val="11"/>
    <w:qFormat/>
    <w:rsid w:val="00DB2901"/>
    <w:pPr>
      <w:spacing w:before="240" w:after="60" w:line="312" w:lineRule="auto"/>
      <w:jc w:val="center"/>
      <w:outlineLvl w:val="1"/>
    </w:pPr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character" w:customStyle="1" w:styleId="af0">
    <w:name w:val="副标题 字符"/>
    <w:basedOn w:val="a0"/>
    <w:link w:val="af"/>
    <w:uiPriority w:val="11"/>
    <w:rsid w:val="00DB2901"/>
    <w:rPr>
      <w:rFonts w:asciiTheme="minorHAnsi" w:hAnsiTheme="minorHAnsi" w:cstheme="minorBidi"/>
      <w:b/>
      <w:bCs/>
      <w:kern w:val="28"/>
      <w:sz w:val="32"/>
      <w:szCs w:val="32"/>
    </w:rPr>
  </w:style>
  <w:style w:type="paragraph" w:styleId="af1">
    <w:name w:val="caption"/>
    <w:basedOn w:val="a"/>
    <w:next w:val="a"/>
    <w:uiPriority w:val="35"/>
    <w:unhideWhenUsed/>
    <w:qFormat/>
    <w:rsid w:val="00FC23CC"/>
    <w:pPr>
      <w:ind w:firstLineChars="0" w:firstLine="0"/>
      <w:jc w:val="center"/>
    </w:pPr>
    <w:rPr>
      <w:rFonts w:asciiTheme="majorHAnsi" w:eastAsia="黑体" w:hAnsiTheme="majorHAnsi" w:cstheme="majorBidi"/>
      <w:sz w:val="20"/>
      <w:szCs w:val="20"/>
    </w:rPr>
  </w:style>
  <w:style w:type="character" w:customStyle="1" w:styleId="60">
    <w:name w:val="标题 6 字符"/>
    <w:basedOn w:val="a0"/>
    <w:link w:val="6"/>
    <w:uiPriority w:val="9"/>
    <w:rsid w:val="004A59B6"/>
    <w:rPr>
      <w:rFonts w:asciiTheme="majorHAnsi" w:eastAsiaTheme="majorEastAsia" w:hAnsiTheme="majorHAnsi" w:cstheme="majorBidi"/>
      <w:b/>
      <w:bCs/>
      <w:sz w:val="24"/>
      <w:szCs w:val="24"/>
    </w:rPr>
  </w:style>
  <w:style w:type="character" w:styleId="af2">
    <w:name w:val="Book Title"/>
    <w:basedOn w:val="a0"/>
    <w:uiPriority w:val="33"/>
    <w:qFormat/>
    <w:rsid w:val="004A59B6"/>
    <w:rPr>
      <w:b/>
      <w:bCs/>
      <w:i/>
      <w:iCs/>
      <w:spacing w:val="5"/>
    </w:rPr>
  </w:style>
  <w:style w:type="character" w:styleId="af3">
    <w:name w:val="Intense Reference"/>
    <w:basedOn w:val="a0"/>
    <w:uiPriority w:val="32"/>
    <w:qFormat/>
    <w:rsid w:val="004A59B6"/>
    <w:rPr>
      <w:b/>
      <w:bCs/>
      <w:smallCaps/>
      <w:color w:val="4472C4" w:themeColor="accent1"/>
      <w:spacing w:val="5"/>
    </w:rPr>
  </w:style>
  <w:style w:type="character" w:styleId="af4">
    <w:name w:val="Subtle Reference"/>
    <w:basedOn w:val="a0"/>
    <w:uiPriority w:val="31"/>
    <w:qFormat/>
    <w:rsid w:val="004A59B6"/>
    <w:rPr>
      <w:smallCaps/>
      <w:color w:val="5A5A5A" w:themeColor="text1" w:themeTint="A5"/>
    </w:rPr>
  </w:style>
  <w:style w:type="paragraph" w:styleId="af5">
    <w:name w:val="Intense Quote"/>
    <w:basedOn w:val="a"/>
    <w:next w:val="a"/>
    <w:link w:val="af6"/>
    <w:uiPriority w:val="30"/>
    <w:qFormat/>
    <w:rsid w:val="004A59B6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6">
    <w:name w:val="明显引用 字符"/>
    <w:basedOn w:val="a0"/>
    <w:link w:val="af5"/>
    <w:uiPriority w:val="30"/>
    <w:rsid w:val="004A59B6"/>
    <w:rPr>
      <w:rFonts w:eastAsia="宋体"/>
      <w:i/>
      <w:iCs/>
      <w:color w:val="4472C4" w:themeColor="accent1"/>
      <w:sz w:val="24"/>
    </w:rPr>
  </w:style>
  <w:style w:type="paragraph" w:styleId="af7">
    <w:name w:val="Quote"/>
    <w:basedOn w:val="a"/>
    <w:next w:val="a"/>
    <w:link w:val="af8"/>
    <w:uiPriority w:val="29"/>
    <w:qFormat/>
    <w:rsid w:val="004A59B6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8">
    <w:name w:val="引用 字符"/>
    <w:basedOn w:val="a0"/>
    <w:link w:val="af7"/>
    <w:uiPriority w:val="29"/>
    <w:rsid w:val="004A59B6"/>
    <w:rPr>
      <w:rFonts w:eastAsia="宋体"/>
      <w:i/>
      <w:iCs/>
      <w:color w:val="404040" w:themeColor="text1" w:themeTint="BF"/>
      <w:sz w:val="24"/>
    </w:rPr>
  </w:style>
  <w:style w:type="character" w:styleId="af9">
    <w:name w:val="Intense Emphasis"/>
    <w:basedOn w:val="a0"/>
    <w:uiPriority w:val="21"/>
    <w:qFormat/>
    <w:rsid w:val="004A59B6"/>
    <w:rPr>
      <w:i/>
      <w:iCs/>
      <w:color w:val="4472C4" w:themeColor="accent1"/>
    </w:rPr>
  </w:style>
  <w:style w:type="paragraph" w:customStyle="1" w:styleId="07">
    <w:name w:val="07图样式"/>
    <w:basedOn w:val="a"/>
    <w:link w:val="070"/>
    <w:qFormat/>
    <w:rsid w:val="008B66C3"/>
    <w:pPr>
      <w:framePr w:wrap="notBeside" w:vAnchor="text" w:hAnchor="text" w:y="1"/>
      <w:jc w:val="center"/>
    </w:pPr>
  </w:style>
  <w:style w:type="character" w:customStyle="1" w:styleId="070">
    <w:name w:val="07图样式 字符"/>
    <w:basedOn w:val="a0"/>
    <w:link w:val="07"/>
    <w:rsid w:val="008B66C3"/>
    <w:rPr>
      <w:rFonts w:eastAsia="宋体"/>
      <w:sz w:val="24"/>
    </w:rPr>
  </w:style>
  <w:style w:type="paragraph" w:styleId="afa">
    <w:name w:val="Date"/>
    <w:basedOn w:val="a"/>
    <w:next w:val="a"/>
    <w:link w:val="afb"/>
    <w:uiPriority w:val="99"/>
    <w:semiHidden/>
    <w:unhideWhenUsed/>
    <w:rsid w:val="00B23FA9"/>
    <w:pPr>
      <w:ind w:leftChars="2500" w:left="100"/>
    </w:pPr>
  </w:style>
  <w:style w:type="character" w:customStyle="1" w:styleId="afb">
    <w:name w:val="日期 字符"/>
    <w:basedOn w:val="a0"/>
    <w:link w:val="afa"/>
    <w:uiPriority w:val="99"/>
    <w:semiHidden/>
    <w:rsid w:val="00B23FA9"/>
    <w:rPr>
      <w:rFonts w:eastAsia="宋体"/>
      <w:sz w:val="24"/>
    </w:rPr>
  </w:style>
  <w:style w:type="character" w:styleId="afc">
    <w:name w:val="Placeholder Text"/>
    <w:basedOn w:val="a0"/>
    <w:uiPriority w:val="99"/>
    <w:semiHidden/>
    <w:rsid w:val="004166FD"/>
    <w:rPr>
      <w:color w:val="808080"/>
    </w:rPr>
  </w:style>
  <w:style w:type="character" w:styleId="afd">
    <w:name w:val="Hyperlink"/>
    <w:basedOn w:val="a0"/>
    <w:uiPriority w:val="99"/>
    <w:unhideWhenUsed/>
    <w:rsid w:val="00F93636"/>
    <w:rPr>
      <w:color w:val="0000FF"/>
      <w:u w:val="single"/>
    </w:rPr>
  </w:style>
  <w:style w:type="character" w:styleId="afe">
    <w:name w:val="Unresolved Mention"/>
    <w:basedOn w:val="a0"/>
    <w:uiPriority w:val="99"/>
    <w:semiHidden/>
    <w:unhideWhenUsed/>
    <w:rsid w:val="00CD2ADF"/>
    <w:rPr>
      <w:color w:val="605E5C"/>
      <w:shd w:val="clear" w:color="auto" w:fill="E1DFDD"/>
    </w:rPr>
  </w:style>
  <w:style w:type="character" w:styleId="aff">
    <w:name w:val="FollowedHyperlink"/>
    <w:basedOn w:val="a0"/>
    <w:uiPriority w:val="99"/>
    <w:semiHidden/>
    <w:unhideWhenUsed/>
    <w:rsid w:val="0051761D"/>
    <w:rPr>
      <w:color w:val="954F72" w:themeColor="followedHyperlink"/>
      <w:u w:val="single"/>
    </w:rPr>
  </w:style>
  <w:style w:type="character" w:customStyle="1" w:styleId="mjxassistivemathml">
    <w:name w:val="mjx_assistive_mathml"/>
    <w:basedOn w:val="a0"/>
    <w:rsid w:val="002F1552"/>
  </w:style>
  <w:style w:type="paragraph" w:customStyle="1" w:styleId="one-p">
    <w:name w:val="one-p"/>
    <w:basedOn w:val="a"/>
    <w:rsid w:val="00FB56DE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color w:val="auto"/>
      <w:kern w:val="0"/>
      <w:szCs w:val="24"/>
    </w:rPr>
  </w:style>
  <w:style w:type="paragraph" w:customStyle="1" w:styleId="syl-page-br">
    <w:name w:val="syl-page-br"/>
    <w:basedOn w:val="a"/>
    <w:rsid w:val="00011BDB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color w:val="auto"/>
      <w:kern w:val="0"/>
      <w:szCs w:val="24"/>
    </w:rPr>
  </w:style>
  <w:style w:type="paragraph" w:customStyle="1" w:styleId="ztext-empty-paragraph">
    <w:name w:val="ztext-empty-paragraph"/>
    <w:basedOn w:val="a"/>
    <w:rsid w:val="00017BED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color w:val="auto"/>
      <w:kern w:val="0"/>
      <w:szCs w:val="24"/>
    </w:rPr>
  </w:style>
  <w:style w:type="character" w:customStyle="1" w:styleId="xref">
    <w:name w:val="xref"/>
    <w:basedOn w:val="a0"/>
    <w:rsid w:val="00BA023C"/>
  </w:style>
  <w:style w:type="paragraph" w:styleId="TOC">
    <w:name w:val="TOC Heading"/>
    <w:basedOn w:val="1"/>
    <w:next w:val="a"/>
    <w:uiPriority w:val="39"/>
    <w:unhideWhenUsed/>
    <w:qFormat/>
    <w:rsid w:val="007F5A3E"/>
    <w:pPr>
      <w:widowControl/>
      <w:numPr>
        <w:numId w:val="0"/>
      </w:num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7F5A3E"/>
  </w:style>
  <w:style w:type="paragraph" w:styleId="TOC2">
    <w:name w:val="toc 2"/>
    <w:basedOn w:val="a"/>
    <w:next w:val="a"/>
    <w:autoRedefine/>
    <w:uiPriority w:val="39"/>
    <w:unhideWhenUsed/>
    <w:rsid w:val="007F5A3E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7F5A3E"/>
    <w:pPr>
      <w:ind w:leftChars="400" w:left="840"/>
    </w:pPr>
  </w:style>
  <w:style w:type="paragraph" w:styleId="HTML">
    <w:name w:val="HTML Preformatted"/>
    <w:basedOn w:val="a"/>
    <w:link w:val="HTML0"/>
    <w:uiPriority w:val="99"/>
    <w:semiHidden/>
    <w:unhideWhenUsed/>
    <w:rsid w:val="0073393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Chars="0" w:firstLine="0"/>
      <w:jc w:val="left"/>
    </w:pPr>
    <w:rPr>
      <w:rFonts w:ascii="宋体" w:hAnsi="宋体" w:cs="宋体"/>
      <w:color w:val="auto"/>
      <w:kern w:val="0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733936"/>
    <w:rPr>
      <w:rFonts w:ascii="宋体" w:eastAsia="宋体" w:hAnsi="宋体" w:cs="宋体"/>
      <w:color w:val="auto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75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49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7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55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1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3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6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5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1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76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186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83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75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9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0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385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23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61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89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70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37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64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48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97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3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3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1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0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19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25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32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45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560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4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49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82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88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35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8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09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06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65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118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5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6956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0763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629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19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50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8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30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55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61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49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30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52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13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61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8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13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46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40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0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99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8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31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88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9577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0004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870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27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579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78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84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20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29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55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48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181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100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433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12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83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731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19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289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63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1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62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6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046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050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08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4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50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3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9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5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06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37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81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891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88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14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436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87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23.png"/><Relationship Id="rId21" Type="http://schemas.openxmlformats.org/officeDocument/2006/relationships/image" Target="media/image12.wmf"/><Relationship Id="rId34" Type="http://schemas.openxmlformats.org/officeDocument/2006/relationships/oleObject" Target="embeddings/oleObject9.bin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50" Type="http://schemas.openxmlformats.org/officeDocument/2006/relationships/hyperlink" Target="https://blog.csdn.net/echoliuy/article/details/130707080" TargetMode="External"/><Relationship Id="rId55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oleObject" Target="embeddings/oleObject2.bin"/><Relationship Id="rId29" Type="http://schemas.openxmlformats.org/officeDocument/2006/relationships/image" Target="media/image16.wmf"/><Relationship Id="rId41" Type="http://schemas.openxmlformats.org/officeDocument/2006/relationships/image" Target="media/image25.png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21.gif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36" Type="http://schemas.openxmlformats.org/officeDocument/2006/relationships/image" Target="media/image20.png"/><Relationship Id="rId49" Type="http://schemas.openxmlformats.org/officeDocument/2006/relationships/image" Target="media/image33.png"/><Relationship Id="rId57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4" Type="http://schemas.openxmlformats.org/officeDocument/2006/relationships/image" Target="media/image28.png"/><Relationship Id="rId52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35" Type="http://schemas.openxmlformats.org/officeDocument/2006/relationships/image" Target="media/image19.gif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footer" Target="footer3.xml"/><Relationship Id="rId8" Type="http://schemas.openxmlformats.org/officeDocument/2006/relationships/image" Target="media/image1.png"/><Relationship Id="rId51" Type="http://schemas.openxmlformats.org/officeDocument/2006/relationships/header" Target="head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7BD0C8-7B2D-4D72-9D56-A940695672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4</TotalTime>
  <Pages>11</Pages>
  <Words>482</Words>
  <Characters>2748</Characters>
  <Application>Microsoft Office Word</Application>
  <DocSecurity>0</DocSecurity>
  <Lines>22</Lines>
  <Paragraphs>6</Paragraphs>
  <ScaleCrop>false</ScaleCrop>
  <Company/>
  <LinksUpToDate>false</LinksUpToDate>
  <CharactersWithSpaces>3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ve-Jiang</dc:creator>
  <cp:keywords/>
  <dc:description/>
  <cp:lastModifiedBy>Hai Jia</cp:lastModifiedBy>
  <cp:revision>7</cp:revision>
  <cp:lastPrinted>2023-10-23T13:27:00Z</cp:lastPrinted>
  <dcterms:created xsi:type="dcterms:W3CDTF">2024-04-29T08:38:00Z</dcterms:created>
  <dcterms:modified xsi:type="dcterms:W3CDTF">2024-05-06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